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fontTable.xml" ContentType="application/vnd.openxmlformats-officedocument.wordprocessingml.fontTable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docProps/custom.xml" ContentType="application/vnd.openxmlformats-officedocument.custom-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webSettings.xml" ContentType="application/vnd.openxmlformats-officedocument.wordprocessingml.webSettings+xml"/>
  <Override PartName="/customXml/itemProps2.xml" ContentType="application/vnd.openxmlformats-officedocument.customXmlProperties+xml"/>
  <Override PartName="/customXml/itemProps3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B66F530" w14:textId="6028C9F0" w:rsidR="008041D7" w:rsidRDefault="008041D7">
      <w:pPr>
        <w:rPr>
          <w:b/>
        </w:rPr>
      </w:pPr>
      <w:r w:rsidRPr="008041D7">
        <w:rPr>
          <w:b/>
        </w:rPr>
        <w:t>Math 11U</w:t>
      </w:r>
      <w:r w:rsidRPr="008041D7">
        <w:rPr>
          <w:b/>
        </w:rPr>
        <w:tab/>
      </w:r>
      <w:r w:rsidRPr="008041D7">
        <w:rPr>
          <w:b/>
        </w:rPr>
        <w:tab/>
        <w:t>Introduction to Functions Test</w:t>
      </w:r>
      <w:r w:rsidRPr="008041D7">
        <w:rPr>
          <w:b/>
        </w:rPr>
        <w:tab/>
      </w:r>
      <w:r w:rsidRPr="008041D7">
        <w:rPr>
          <w:b/>
        </w:rPr>
        <w:tab/>
      </w:r>
      <w:proofErr w:type="gramStart"/>
      <w:r w:rsidRPr="008041D7">
        <w:rPr>
          <w:b/>
        </w:rPr>
        <w:t>Name:_</w:t>
      </w:r>
      <w:proofErr w:type="gramEnd"/>
      <w:r w:rsidRPr="008041D7">
        <w:rPr>
          <w:b/>
        </w:rPr>
        <w:t>________________________________</w:t>
      </w:r>
    </w:p>
    <w:p w14:paraId="363A60F3" w14:textId="200BE87E" w:rsidR="003A3F78" w:rsidRDefault="009C39DD">
      <w:pPr>
        <w:rPr>
          <w:b/>
        </w:rPr>
      </w:pPr>
      <w:r w:rsidRPr="0036541E">
        <w:rPr>
          <w:b/>
          <w:noProof/>
          <w:position w:val="-24"/>
        </w:rPr>
        <w:object w:dxaOrig="560" w:dyaOrig="620" w14:anchorId="4E8066D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27.6pt;height:30.6pt;mso-width-percent:0;mso-height-percent:0;mso-width-percent:0;mso-height-percent:0" o:ole="">
            <v:imagedata r:id="rId7" o:title=""/>
          </v:shape>
          <o:OLEObject Type="Embed" ProgID="Equation.DSMT4" ShapeID="_x0000_i1025" DrawAspect="Content" ObjectID="_1706429525" r:id="rId8"/>
        </w:object>
      </w:r>
      <w:r w:rsidR="00CB543B">
        <w:rPr>
          <w:b/>
        </w:rPr>
        <w:t xml:space="preserve"> </w:t>
      </w:r>
      <w:r w:rsidR="0036541E">
        <w:rPr>
          <w:b/>
        </w:rPr>
        <w:t xml:space="preserve">     </w:t>
      </w:r>
      <w:r w:rsidRPr="0036541E">
        <w:rPr>
          <w:b/>
          <w:noProof/>
          <w:position w:val="-24"/>
        </w:rPr>
        <w:object w:dxaOrig="499" w:dyaOrig="620" w14:anchorId="64636F16">
          <v:shape id="_x0000_i1026" type="#_x0000_t75" alt="" style="width:24.6pt;height:30.6pt;mso-width-percent:0;mso-height-percent:0;mso-width-percent:0;mso-height-percent:0" o:ole="">
            <v:imagedata r:id="rId9" o:title=""/>
          </v:shape>
          <o:OLEObject Type="Embed" ProgID="Equation.DSMT4" ShapeID="_x0000_i1026" DrawAspect="Content" ObjectID="_1706429526" r:id="rId10"/>
        </w:object>
      </w:r>
      <w:r w:rsidR="0036541E">
        <w:rPr>
          <w:b/>
        </w:rPr>
        <w:t xml:space="preserve">     </w:t>
      </w:r>
      <w:r w:rsidRPr="0036541E">
        <w:rPr>
          <w:b/>
          <w:noProof/>
          <w:position w:val="-24"/>
        </w:rPr>
        <w:object w:dxaOrig="520" w:dyaOrig="620" w14:anchorId="0D2F3C00">
          <v:shape id="_x0000_i1027" type="#_x0000_t75" alt="" style="width:26.4pt;height:30.6pt;mso-width-percent:0;mso-height-percent:0;mso-width-percent:0;mso-height-percent:0" o:ole="">
            <v:imagedata r:id="rId11" o:title=""/>
          </v:shape>
          <o:OLEObject Type="Embed" ProgID="Equation.DSMT4" ShapeID="_x0000_i1027" DrawAspect="Content" ObjectID="_1706429527" r:id="rId12"/>
        </w:object>
      </w:r>
      <w:r w:rsidR="0036541E">
        <w:rPr>
          <w:b/>
        </w:rPr>
        <w:t xml:space="preserve"> </w:t>
      </w:r>
    </w:p>
    <w:p w14:paraId="68260DC2" w14:textId="754B16E8" w:rsidR="008041D7" w:rsidRDefault="008041D7">
      <w:r>
        <w:t xml:space="preserve">1.  </w:t>
      </w:r>
      <w:r w:rsidR="001C3BB8">
        <w:t xml:space="preserve">a) </w:t>
      </w:r>
      <w:r>
        <w:t>State the definition of a function</w:t>
      </w:r>
      <w:r w:rsidR="001C3BB8">
        <w:t xml:space="preserve">. </w:t>
      </w:r>
      <w:r>
        <w:t xml:space="preserve">  __2K</w:t>
      </w:r>
    </w:p>
    <w:p w14:paraId="0591808E" w14:textId="5CBAAFC0" w:rsidR="008041D7" w:rsidRDefault="008041D7"/>
    <w:p w14:paraId="724D6442" w14:textId="77777777" w:rsidR="008041D7" w:rsidRDefault="008041D7"/>
    <w:p w14:paraId="51BE5909" w14:textId="5B44A708" w:rsidR="008041D7" w:rsidRDefault="001C3BB8">
      <w:r>
        <w:t xml:space="preserve">      b) Write a function to describe coffee dripping into a 10-cup carafe at a rate of 1mL/s.</w:t>
      </w:r>
    </w:p>
    <w:p w14:paraId="73C8D03E" w14:textId="79E9E1C4" w:rsidR="001C3BB8" w:rsidRDefault="001C3BB8"/>
    <w:p w14:paraId="1C87172A" w14:textId="77777777" w:rsidR="001C3BB8" w:rsidRDefault="001C3BB8"/>
    <w:p w14:paraId="7FCC5B11" w14:textId="2D0F2984" w:rsidR="00566FBE" w:rsidRDefault="008041D7">
      <w:r>
        <w:t>2</w:t>
      </w:r>
      <w:r w:rsidR="00414C19">
        <w:t>.  State whether each is a function or just a relation. Justify your answer</w:t>
      </w:r>
      <w:r w:rsidR="001C3BB8">
        <w:t xml:space="preserve"> with proper reasoning</w:t>
      </w:r>
      <w:r w:rsidR="00414C19">
        <w:t xml:space="preserve">. ___ </w:t>
      </w:r>
      <w:r w:rsidR="00E36162">
        <w:t>4</w:t>
      </w:r>
      <w:r w:rsidR="008A50A3">
        <w:t>K</w:t>
      </w:r>
    </w:p>
    <w:p w14:paraId="5DCE8D71" w14:textId="10C593CF" w:rsidR="00414C19" w:rsidRDefault="00E36162" w:rsidP="00CB3DBA">
      <w:r>
        <w:rPr>
          <w:noProof/>
          <w:lang w:eastAsia="en-CA"/>
        </w:rPr>
        <w:drawing>
          <wp:anchor distT="0" distB="0" distL="114300" distR="114300" simplePos="0" relativeHeight="251656704" behindDoc="1" locked="0" layoutInCell="1" allowOverlap="1" wp14:anchorId="507409D6" wp14:editId="776DE4D1">
            <wp:simplePos x="0" y="0"/>
            <wp:positionH relativeFrom="column">
              <wp:posOffset>396240</wp:posOffset>
            </wp:positionH>
            <wp:positionV relativeFrom="paragraph">
              <wp:posOffset>5715</wp:posOffset>
            </wp:positionV>
            <wp:extent cx="1533525" cy="1504950"/>
            <wp:effectExtent l="0" t="0" r="9525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B3DBA">
        <w:t xml:space="preserve">      </w:t>
      </w:r>
      <w:r w:rsidR="00777A2D">
        <w:t>a</w:t>
      </w:r>
      <w:r w:rsidR="00414C19">
        <w:t xml:space="preserve">) </w:t>
      </w:r>
      <w:r w:rsidR="00777A2D">
        <w:tab/>
      </w:r>
      <w:r w:rsidR="00777A2D">
        <w:tab/>
        <w:t xml:space="preserve">    </w:t>
      </w:r>
      <w:r w:rsidR="00777A2D">
        <w:tab/>
      </w:r>
      <w:r w:rsidR="00414C19">
        <w:tab/>
      </w:r>
      <w:r>
        <w:tab/>
      </w:r>
      <w:r w:rsidR="00CB3DBA">
        <w:tab/>
      </w:r>
      <w:r w:rsidR="00CB3DBA">
        <w:tab/>
      </w:r>
      <w:r w:rsidR="00781926">
        <w:t>b</w:t>
      </w:r>
      <w:r w:rsidR="00414C19">
        <w:t xml:space="preserve">) </w:t>
      </w:r>
      <w:r w:rsidR="009C39DD" w:rsidRPr="003A3F78">
        <w:rPr>
          <w:noProof/>
          <w:position w:val="-10"/>
        </w:rPr>
        <w:object w:dxaOrig="3519" w:dyaOrig="320" w14:anchorId="56B0C617">
          <v:shape id="_x0000_i1028" type="#_x0000_t75" alt="" style="width:175.8pt;height:16.2pt;mso-width-percent:0;mso-height-percent:0;mso-width-percent:0;mso-height-percent:0" o:ole="">
            <v:imagedata r:id="rId14" o:title=""/>
          </v:shape>
          <o:OLEObject Type="Embed" ProgID="Equation.DSMT4" ShapeID="_x0000_i1028" DrawAspect="Content" ObjectID="_1706429528" r:id="rId15"/>
        </w:object>
      </w:r>
    </w:p>
    <w:p w14:paraId="5815020A" w14:textId="77777777" w:rsidR="00566FBE" w:rsidRDefault="00566FBE"/>
    <w:p w14:paraId="38FC193E" w14:textId="78E341BB" w:rsidR="00414C19" w:rsidRDefault="00414C19"/>
    <w:p w14:paraId="3A6130AC" w14:textId="76DB5AA1" w:rsidR="00414C19" w:rsidRDefault="00414C19"/>
    <w:p w14:paraId="3D950576" w14:textId="4729C3EC" w:rsidR="00414C19" w:rsidRDefault="00414C19"/>
    <w:p w14:paraId="0E94F5D4" w14:textId="03A78CD4" w:rsidR="003A3F78" w:rsidRDefault="003A3F78"/>
    <w:p w14:paraId="1D1FDF61" w14:textId="4BF34C99" w:rsidR="003A3F78" w:rsidRDefault="003A3F78"/>
    <w:p w14:paraId="4FCE74F4" w14:textId="77777777" w:rsidR="007D5139" w:rsidRDefault="007D5139"/>
    <w:p w14:paraId="6A383798" w14:textId="0940C3D6" w:rsidR="003A3F78" w:rsidRDefault="00E36162">
      <w:r>
        <w:t xml:space="preserve">3.  The graph of </w:t>
      </w:r>
      <w:r>
        <w:rPr>
          <w:i/>
        </w:rPr>
        <w:t>g(x)</w:t>
      </w:r>
      <w:r>
        <w:t xml:space="preserve"> is shown below.</w:t>
      </w:r>
      <w:r w:rsidR="00CB3DBA">
        <w:t xml:space="preserve"> </w:t>
      </w:r>
      <w:r w:rsidR="00A86561">
        <w:t xml:space="preserve">  ___</w:t>
      </w:r>
      <w:r w:rsidR="0040622C">
        <w:t>2</w:t>
      </w:r>
      <w:r w:rsidR="00A86561">
        <w:t>K</w:t>
      </w:r>
    </w:p>
    <w:p w14:paraId="7CADEAEA" w14:textId="20E9ED95" w:rsidR="00E36162" w:rsidRDefault="00E36162">
      <w:r>
        <w:rPr>
          <w:noProof/>
          <w:lang w:eastAsia="en-CA"/>
        </w:rPr>
        <w:drawing>
          <wp:anchor distT="0" distB="0" distL="114300" distR="114300" simplePos="0" relativeHeight="251663872" behindDoc="0" locked="0" layoutInCell="1" allowOverlap="1" wp14:anchorId="539F6D3A" wp14:editId="085399A5">
            <wp:simplePos x="0" y="0"/>
            <wp:positionH relativeFrom="column">
              <wp:posOffset>190347</wp:posOffset>
            </wp:positionH>
            <wp:positionV relativeFrom="paragraph">
              <wp:posOffset>7057</wp:posOffset>
            </wp:positionV>
            <wp:extent cx="1944547" cy="1956191"/>
            <wp:effectExtent l="0" t="0" r="0" b="635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4547" cy="195619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ab/>
      </w:r>
      <w:r>
        <w:tab/>
      </w:r>
      <w:r>
        <w:tab/>
      </w:r>
      <w:r>
        <w:tab/>
      </w:r>
      <w:r>
        <w:tab/>
        <w:t xml:space="preserve">a) </w:t>
      </w:r>
      <w:r w:rsidR="00CB3DBA">
        <w:t>Evaluate</w:t>
      </w:r>
      <w:r w:rsidR="009C39DD" w:rsidRPr="00E36162">
        <w:rPr>
          <w:noProof/>
          <w:position w:val="-10"/>
        </w:rPr>
        <w:object w:dxaOrig="639" w:dyaOrig="320" w14:anchorId="4BDDEA81">
          <v:shape id="_x0000_i1029" type="#_x0000_t75" alt="" style="width:31.8pt;height:16.2pt;mso-width-percent:0;mso-height-percent:0;mso-width-percent:0;mso-height-percent:0" o:ole="">
            <v:imagedata r:id="rId17" o:title=""/>
          </v:shape>
          <o:OLEObject Type="Embed" ProgID="Equation.DSMT4" ShapeID="_x0000_i1029" DrawAspect="Content" ObjectID="_1706429529" r:id="rId18"/>
        </w:object>
      </w:r>
      <w:r>
        <w:t xml:space="preserve"> </w:t>
      </w:r>
    </w:p>
    <w:p w14:paraId="1F09963F" w14:textId="4DD5C20E" w:rsidR="00E36162" w:rsidRDefault="00E36162"/>
    <w:p w14:paraId="1C8284C1" w14:textId="562BA8A5" w:rsidR="00E36162" w:rsidRDefault="00E36162"/>
    <w:p w14:paraId="34DDF9EE" w14:textId="063B5687" w:rsidR="003A3F78" w:rsidRPr="007D5139" w:rsidRDefault="00E36162">
      <w:r>
        <w:tab/>
      </w:r>
      <w:r>
        <w:tab/>
      </w:r>
      <w:r>
        <w:tab/>
      </w:r>
      <w:r>
        <w:tab/>
      </w:r>
      <w:r>
        <w:tab/>
        <w:t xml:space="preserve">b) </w:t>
      </w:r>
      <w:r w:rsidR="00CB3DBA">
        <w:t xml:space="preserve">Determine </w:t>
      </w:r>
      <w:r w:rsidR="007D5139">
        <w:rPr>
          <w:i/>
        </w:rPr>
        <w:t>x</w:t>
      </w:r>
      <w:r w:rsidR="007D5139">
        <w:t xml:space="preserve"> if </w:t>
      </w:r>
      <w:r w:rsidR="009C39DD" w:rsidRPr="007D5139">
        <w:rPr>
          <w:noProof/>
          <w:position w:val="-10"/>
        </w:rPr>
        <w:object w:dxaOrig="999" w:dyaOrig="320" w14:anchorId="50AADD3E">
          <v:shape id="_x0000_i1030" type="#_x0000_t75" alt="" style="width:50.4pt;height:16.2pt;mso-width-percent:0;mso-height-percent:0;mso-width-percent:0;mso-height-percent:0" o:ole="">
            <v:imagedata r:id="rId19" o:title=""/>
          </v:shape>
          <o:OLEObject Type="Embed" ProgID="Equation.DSMT4" ShapeID="_x0000_i1030" DrawAspect="Content" ObjectID="_1706429530" r:id="rId20"/>
        </w:object>
      </w:r>
      <w:r w:rsidR="007D5139">
        <w:t xml:space="preserve"> </w:t>
      </w:r>
    </w:p>
    <w:p w14:paraId="59C2ACAC" w14:textId="1C672D69" w:rsidR="003A3F78" w:rsidRDefault="003A3F78"/>
    <w:p w14:paraId="3D45D057" w14:textId="3AE73051" w:rsidR="003A3F78" w:rsidRDefault="003A3F78"/>
    <w:p w14:paraId="52356446" w14:textId="77777777" w:rsidR="00CB543B" w:rsidRDefault="00CB543B"/>
    <w:p w14:paraId="0508BA7E" w14:textId="41B9F77F" w:rsidR="00CB543B" w:rsidRDefault="00CB543B"/>
    <w:p w14:paraId="13F6AAE6" w14:textId="7EF0467F" w:rsidR="00D37299" w:rsidRDefault="00F85002">
      <w:pPr>
        <w:rPr>
          <w:rFonts w:eastAsiaTheme="minorEastAsia"/>
        </w:rPr>
      </w:pPr>
      <w:r>
        <w:lastRenderedPageBreak/>
        <w:t>4</w:t>
      </w:r>
      <w:r w:rsidR="00D37299">
        <w:t xml:space="preserve">. Let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3x+5</m:t>
        </m:r>
      </m:oMath>
      <w:r w:rsidR="00D37299">
        <w:rPr>
          <w:rFonts w:eastAsiaTheme="minorEastAsia"/>
        </w:rPr>
        <w:t xml:space="preserve">   and  </w:t>
      </w:r>
      <m:oMath>
        <m:r>
          <w:rPr>
            <w:rFonts w:ascii="Cambria Math" w:eastAsiaTheme="minorEastAsia" w:hAnsi="Cambria Math"/>
          </w:rPr>
          <m:t>g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-2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x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-3x+8</m:t>
        </m:r>
      </m:oMath>
      <w:r w:rsidR="00D37299">
        <w:rPr>
          <w:rFonts w:eastAsiaTheme="minorEastAsia"/>
        </w:rPr>
        <w:t>.</w:t>
      </w:r>
      <w:r w:rsidR="00414C19">
        <w:rPr>
          <w:rFonts w:eastAsiaTheme="minorEastAsia"/>
        </w:rPr>
        <w:t xml:space="preserve">    ___4</w:t>
      </w:r>
      <w:r w:rsidR="008A50A3">
        <w:rPr>
          <w:rFonts w:eastAsiaTheme="minorEastAsia"/>
        </w:rPr>
        <w:t>K</w:t>
      </w:r>
    </w:p>
    <w:p w14:paraId="7906F7D1" w14:textId="77777777" w:rsidR="00D37299" w:rsidRDefault="00D37299">
      <w:pPr>
        <w:rPr>
          <w:rFonts w:eastAsiaTheme="minorEastAsia"/>
        </w:rPr>
      </w:pPr>
      <w:r>
        <w:rPr>
          <w:rFonts w:eastAsiaTheme="minorEastAsia"/>
        </w:rPr>
        <w:t xml:space="preserve">a)  Evaluate </w:t>
      </w:r>
      <m:oMath>
        <m:r>
          <w:rPr>
            <w:rFonts w:ascii="Cambria Math" w:eastAsiaTheme="minorEastAsia" w:hAnsi="Cambria Math"/>
          </w:rPr>
          <m:t>f(2)</m:t>
        </m:r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  <w:t xml:space="preserve">b) Find </w:t>
      </w:r>
      <w:r>
        <w:rPr>
          <w:rFonts w:eastAsiaTheme="minorEastAsia"/>
          <w:i/>
        </w:rPr>
        <w:t>x</w:t>
      </w:r>
      <w:r>
        <w:rPr>
          <w:rFonts w:eastAsiaTheme="minorEastAsia"/>
        </w:rPr>
        <w:t xml:space="preserve"> so that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-7</m:t>
        </m:r>
      </m:oMath>
    </w:p>
    <w:p w14:paraId="1B5E0AF5" w14:textId="77777777" w:rsidR="00D37299" w:rsidRDefault="00D37299">
      <w:pPr>
        <w:rPr>
          <w:rFonts w:eastAsiaTheme="minorEastAsia"/>
        </w:rPr>
      </w:pPr>
    </w:p>
    <w:p w14:paraId="01D72091" w14:textId="77777777" w:rsidR="00D37299" w:rsidRDefault="00D37299">
      <w:pPr>
        <w:rPr>
          <w:rFonts w:eastAsiaTheme="minorEastAsia"/>
        </w:rPr>
      </w:pPr>
    </w:p>
    <w:p w14:paraId="62659F58" w14:textId="079F114B" w:rsidR="00D37299" w:rsidRDefault="00D37299">
      <w:pPr>
        <w:rPr>
          <w:rFonts w:eastAsiaTheme="minorEastAsia"/>
        </w:rPr>
      </w:pPr>
    </w:p>
    <w:p w14:paraId="7C671540" w14:textId="19A7427F" w:rsidR="00A97EE1" w:rsidRDefault="00A97EE1">
      <w:pPr>
        <w:rPr>
          <w:rFonts w:eastAsiaTheme="minorEastAsia"/>
        </w:rPr>
      </w:pPr>
    </w:p>
    <w:p w14:paraId="40AEBA8F" w14:textId="77777777" w:rsidR="00A97EE1" w:rsidRDefault="00A97EE1">
      <w:pPr>
        <w:rPr>
          <w:rFonts w:eastAsiaTheme="minorEastAsia"/>
        </w:rPr>
      </w:pPr>
    </w:p>
    <w:p w14:paraId="6F9EEB4D" w14:textId="77777777" w:rsidR="00D37299" w:rsidRDefault="00D37299">
      <w:pPr>
        <w:rPr>
          <w:rFonts w:eastAsiaTheme="minorEastAsia"/>
        </w:rPr>
      </w:pPr>
      <w:r>
        <w:rPr>
          <w:rFonts w:eastAsiaTheme="minorEastAsia"/>
        </w:rPr>
        <w:t xml:space="preserve">c) Evaluate </w:t>
      </w:r>
      <m:oMath>
        <m:r>
          <w:rPr>
            <w:rFonts w:ascii="Cambria Math" w:eastAsiaTheme="minorEastAsia" w:hAnsi="Cambria Math"/>
          </w:rPr>
          <m:t>g(-3)</m:t>
        </m:r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  <w:t xml:space="preserve">d) Evaluate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2</m:t>
            </m:r>
          </m:e>
        </m:d>
        <m:r>
          <w:rPr>
            <w:rFonts w:ascii="Cambria Math" w:eastAsiaTheme="minorEastAsia" w:hAnsi="Cambria Math"/>
          </w:rPr>
          <m:t>-g(-3)</m:t>
        </m:r>
      </m:oMath>
    </w:p>
    <w:p w14:paraId="3EB5DE3C" w14:textId="77777777" w:rsidR="00566FBE" w:rsidRDefault="00566FBE">
      <w:pPr>
        <w:rPr>
          <w:rFonts w:eastAsiaTheme="minorEastAsia"/>
        </w:rPr>
      </w:pPr>
    </w:p>
    <w:p w14:paraId="621B87F9" w14:textId="77777777" w:rsidR="00566FBE" w:rsidRDefault="00566FBE">
      <w:pPr>
        <w:rPr>
          <w:rFonts w:eastAsiaTheme="minorEastAsia"/>
        </w:rPr>
      </w:pPr>
    </w:p>
    <w:p w14:paraId="19FAD69B" w14:textId="2727D11A" w:rsidR="003A3F78" w:rsidRDefault="003A3F78" w:rsidP="004B5A33">
      <w:pPr>
        <w:rPr>
          <w:rFonts w:eastAsiaTheme="minorEastAsia"/>
        </w:rPr>
      </w:pPr>
    </w:p>
    <w:p w14:paraId="3D8DAB9C" w14:textId="7EFD5F5A" w:rsidR="00C02488" w:rsidRDefault="00C02488" w:rsidP="004B5A33">
      <w:pPr>
        <w:rPr>
          <w:rFonts w:eastAsiaTheme="minorEastAsia"/>
        </w:rPr>
      </w:pPr>
    </w:p>
    <w:p w14:paraId="2B47C2FA" w14:textId="3DFCED67" w:rsidR="00C02488" w:rsidRDefault="00C02488" w:rsidP="004B5A33">
      <w:pPr>
        <w:rPr>
          <w:rFonts w:eastAsiaTheme="minorEastAsia"/>
        </w:rPr>
      </w:pPr>
    </w:p>
    <w:p w14:paraId="2B2C536C" w14:textId="5E892941" w:rsidR="007D5139" w:rsidRDefault="007D5139" w:rsidP="004B5A33">
      <w:pPr>
        <w:rPr>
          <w:rFonts w:eastAsiaTheme="minorEastAsia"/>
        </w:rPr>
      </w:pPr>
    </w:p>
    <w:p w14:paraId="4F008658" w14:textId="622EAEBD" w:rsidR="007D5139" w:rsidRDefault="007D5139" w:rsidP="004B5A33">
      <w:pPr>
        <w:rPr>
          <w:rFonts w:eastAsiaTheme="minorEastAsia"/>
        </w:rPr>
      </w:pPr>
    </w:p>
    <w:p w14:paraId="24D669FD" w14:textId="0151AFDA" w:rsidR="00C02488" w:rsidRDefault="004612D8" w:rsidP="004B5A33">
      <w:pPr>
        <w:rPr>
          <w:rFonts w:eastAsiaTheme="minorEastAsia"/>
        </w:rPr>
      </w:pPr>
      <w:r>
        <w:rPr>
          <w:rFonts w:eastAsiaTheme="minorEastAsia"/>
        </w:rPr>
        <w:t>5</w:t>
      </w:r>
      <w:r w:rsidR="00C02488">
        <w:rPr>
          <w:rFonts w:eastAsiaTheme="minorEastAsia"/>
        </w:rPr>
        <w:t>. State the domain and range of the following:</w:t>
      </w:r>
      <w:r w:rsidR="00E237A2">
        <w:rPr>
          <w:rFonts w:eastAsiaTheme="minorEastAsia"/>
        </w:rPr>
        <w:t xml:space="preserve">   ___6T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914"/>
        <w:gridCol w:w="3453"/>
        <w:gridCol w:w="3709"/>
      </w:tblGrid>
      <w:tr w:rsidR="00F85002" w14:paraId="7B104372" w14:textId="77777777" w:rsidTr="00F85002">
        <w:tc>
          <w:tcPr>
            <w:tcW w:w="2943" w:type="dxa"/>
          </w:tcPr>
          <w:p w14:paraId="688944CF" w14:textId="77777777" w:rsidR="00F85002" w:rsidRDefault="00F85002" w:rsidP="004B5A33">
            <w:pPr>
              <w:rPr>
                <w:rFonts w:eastAsiaTheme="minorEastAsia"/>
              </w:rPr>
            </w:pPr>
          </w:p>
        </w:tc>
        <w:tc>
          <w:tcPr>
            <w:tcW w:w="3544" w:type="dxa"/>
          </w:tcPr>
          <w:p w14:paraId="75219A14" w14:textId="546F555C" w:rsidR="00F85002" w:rsidRPr="00F85002" w:rsidRDefault="00F85002" w:rsidP="004B5A33">
            <w:pPr>
              <w:rPr>
                <w:rFonts w:eastAsiaTheme="minorEastAsia"/>
                <w:b/>
              </w:rPr>
            </w:pPr>
            <w:r w:rsidRPr="00F85002">
              <w:rPr>
                <w:rFonts w:eastAsiaTheme="minorEastAsia"/>
                <w:b/>
              </w:rPr>
              <w:t>Domain</w:t>
            </w:r>
          </w:p>
        </w:tc>
        <w:tc>
          <w:tcPr>
            <w:tcW w:w="3815" w:type="dxa"/>
          </w:tcPr>
          <w:p w14:paraId="2520EC26" w14:textId="4CEDB50A" w:rsidR="00F85002" w:rsidRPr="00F85002" w:rsidRDefault="00F85002" w:rsidP="004B5A33">
            <w:pPr>
              <w:rPr>
                <w:rFonts w:eastAsiaTheme="minorEastAsia"/>
                <w:b/>
              </w:rPr>
            </w:pPr>
            <w:r w:rsidRPr="00F85002">
              <w:rPr>
                <w:rFonts w:eastAsiaTheme="minorEastAsia"/>
                <w:b/>
              </w:rPr>
              <w:t>Range</w:t>
            </w:r>
          </w:p>
        </w:tc>
      </w:tr>
      <w:tr w:rsidR="00F85002" w14:paraId="4DEFE686" w14:textId="77777777" w:rsidTr="00F85002">
        <w:trPr>
          <w:trHeight w:val="996"/>
        </w:trPr>
        <w:tc>
          <w:tcPr>
            <w:tcW w:w="2943" w:type="dxa"/>
            <w:vAlign w:val="center"/>
          </w:tcPr>
          <w:p w14:paraId="39F85DDB" w14:textId="74C31EE3" w:rsidR="00F85002" w:rsidRDefault="00F85002" w:rsidP="00F85002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 xml:space="preserve">a)  </w:t>
            </w:r>
            <w:r w:rsidR="009C39DD" w:rsidRPr="009C39DD">
              <w:rPr>
                <w:rFonts w:eastAsiaTheme="minorEastAsia"/>
                <w:noProof/>
                <w:position w:val="-14"/>
              </w:rPr>
              <w:object w:dxaOrig="1920" w:dyaOrig="400" w14:anchorId="110F7F1E">
                <v:shape id="_x0000_i1031" type="#_x0000_t75" alt="" style="width:96pt;height:19.8pt;mso-width-percent:0;mso-height-percent:0;mso-width-percent:0;mso-height-percent:0" o:ole="">
                  <v:imagedata r:id="rId21" o:title=""/>
                </v:shape>
                <o:OLEObject Type="Embed" ProgID="Equation.DSMT4" ShapeID="_x0000_i1031" DrawAspect="Content" ObjectID="_1706429531" r:id="rId22"/>
              </w:object>
            </w:r>
            <w:r>
              <w:rPr>
                <w:rFonts w:eastAsiaTheme="minorEastAsia"/>
              </w:rPr>
              <w:t xml:space="preserve"> </w:t>
            </w:r>
          </w:p>
        </w:tc>
        <w:tc>
          <w:tcPr>
            <w:tcW w:w="3544" w:type="dxa"/>
          </w:tcPr>
          <w:p w14:paraId="323503AB" w14:textId="77777777" w:rsidR="00F85002" w:rsidRDefault="00F85002" w:rsidP="004B5A33">
            <w:pPr>
              <w:rPr>
                <w:rFonts w:eastAsiaTheme="minorEastAsia"/>
              </w:rPr>
            </w:pPr>
          </w:p>
          <w:p w14:paraId="083574B3" w14:textId="6A1E9488" w:rsidR="00F85002" w:rsidRDefault="00F85002" w:rsidP="004B5A33">
            <w:pPr>
              <w:rPr>
                <w:rFonts w:eastAsiaTheme="minorEastAsia"/>
              </w:rPr>
            </w:pPr>
          </w:p>
        </w:tc>
        <w:tc>
          <w:tcPr>
            <w:tcW w:w="3815" w:type="dxa"/>
          </w:tcPr>
          <w:p w14:paraId="05CABE37" w14:textId="77777777" w:rsidR="00F85002" w:rsidRDefault="00F85002" w:rsidP="004B5A33">
            <w:pPr>
              <w:rPr>
                <w:rFonts w:eastAsiaTheme="minorEastAsia"/>
              </w:rPr>
            </w:pPr>
          </w:p>
        </w:tc>
      </w:tr>
      <w:tr w:rsidR="00F85002" w14:paraId="14EF46D4" w14:textId="77777777" w:rsidTr="00F85002">
        <w:trPr>
          <w:trHeight w:val="1123"/>
        </w:trPr>
        <w:tc>
          <w:tcPr>
            <w:tcW w:w="2943" w:type="dxa"/>
            <w:vAlign w:val="center"/>
          </w:tcPr>
          <w:p w14:paraId="076B7268" w14:textId="28C4707F" w:rsidR="00F85002" w:rsidRDefault="00F85002" w:rsidP="00F85002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 xml:space="preserve">b) </w:t>
            </w:r>
            <w:r w:rsidR="009C39DD" w:rsidRPr="009C39DD">
              <w:rPr>
                <w:rFonts w:eastAsiaTheme="minorEastAsia"/>
                <w:noProof/>
                <w:position w:val="-28"/>
              </w:rPr>
              <w:object w:dxaOrig="1840" w:dyaOrig="660" w14:anchorId="2DF8F40A">
                <v:shape id="_x0000_i1032" type="#_x0000_t75" alt="" style="width:91.8pt;height:33pt;mso-width-percent:0;mso-height-percent:0;mso-width-percent:0;mso-height-percent:0" o:ole="">
                  <v:imagedata r:id="rId23" o:title=""/>
                </v:shape>
                <o:OLEObject Type="Embed" ProgID="Equation.DSMT4" ShapeID="_x0000_i1032" DrawAspect="Content" ObjectID="_1706429532" r:id="rId24"/>
              </w:object>
            </w:r>
            <w:r>
              <w:rPr>
                <w:rFonts w:eastAsiaTheme="minorEastAsia"/>
              </w:rPr>
              <w:t xml:space="preserve"> </w:t>
            </w:r>
          </w:p>
        </w:tc>
        <w:tc>
          <w:tcPr>
            <w:tcW w:w="3544" w:type="dxa"/>
          </w:tcPr>
          <w:p w14:paraId="45269B90" w14:textId="77777777" w:rsidR="00F85002" w:rsidRDefault="00F85002" w:rsidP="004B5A33">
            <w:pPr>
              <w:rPr>
                <w:rFonts w:eastAsiaTheme="minorEastAsia"/>
              </w:rPr>
            </w:pPr>
          </w:p>
          <w:p w14:paraId="0639953A" w14:textId="77777777" w:rsidR="00F85002" w:rsidRDefault="00F85002" w:rsidP="004B5A33">
            <w:pPr>
              <w:rPr>
                <w:rFonts w:eastAsiaTheme="minorEastAsia"/>
              </w:rPr>
            </w:pPr>
          </w:p>
          <w:p w14:paraId="4010BD73" w14:textId="752ACE4F" w:rsidR="00F85002" w:rsidRDefault="00F85002" w:rsidP="004B5A33">
            <w:pPr>
              <w:rPr>
                <w:rFonts w:eastAsiaTheme="minorEastAsia"/>
              </w:rPr>
            </w:pPr>
          </w:p>
        </w:tc>
        <w:tc>
          <w:tcPr>
            <w:tcW w:w="3815" w:type="dxa"/>
          </w:tcPr>
          <w:p w14:paraId="5D40AB0F" w14:textId="77777777" w:rsidR="00F85002" w:rsidRDefault="00F85002" w:rsidP="004B5A33">
            <w:pPr>
              <w:rPr>
                <w:rFonts w:eastAsiaTheme="minorEastAsia"/>
              </w:rPr>
            </w:pPr>
          </w:p>
        </w:tc>
      </w:tr>
      <w:tr w:rsidR="00F85002" w14:paraId="1B6A3EB3" w14:textId="77777777" w:rsidTr="00F85002">
        <w:tc>
          <w:tcPr>
            <w:tcW w:w="2943" w:type="dxa"/>
            <w:vAlign w:val="center"/>
          </w:tcPr>
          <w:p w14:paraId="3A7CE777" w14:textId="3A422902" w:rsidR="00F85002" w:rsidRDefault="00A86561" w:rsidP="004B5A33">
            <w:pPr>
              <w:rPr>
                <w:rFonts w:eastAsiaTheme="minorEastAsia"/>
              </w:rPr>
            </w:pPr>
            <w:r>
              <w:rPr>
                <w:noProof/>
                <w:lang w:eastAsia="en-CA"/>
              </w:rPr>
              <w:drawing>
                <wp:anchor distT="0" distB="0" distL="114300" distR="114300" simplePos="0" relativeHeight="251660800" behindDoc="0" locked="0" layoutInCell="1" allowOverlap="1" wp14:anchorId="2307C07B" wp14:editId="468300C8">
                  <wp:simplePos x="0" y="0"/>
                  <wp:positionH relativeFrom="column">
                    <wp:posOffset>255270</wp:posOffset>
                  </wp:positionH>
                  <wp:positionV relativeFrom="paragraph">
                    <wp:posOffset>-20320</wp:posOffset>
                  </wp:positionV>
                  <wp:extent cx="1266825" cy="1250950"/>
                  <wp:effectExtent l="0" t="0" r="9525" b="6350"/>
                  <wp:wrapNone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66825" cy="1250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F85002">
              <w:rPr>
                <w:noProof/>
              </w:rPr>
              <w:t xml:space="preserve">c)  </w:t>
            </w:r>
          </w:p>
        </w:tc>
        <w:tc>
          <w:tcPr>
            <w:tcW w:w="3544" w:type="dxa"/>
          </w:tcPr>
          <w:p w14:paraId="7151F76A" w14:textId="77777777" w:rsidR="00F85002" w:rsidRDefault="00F85002" w:rsidP="004B5A33">
            <w:pPr>
              <w:rPr>
                <w:rFonts w:eastAsiaTheme="minorEastAsia"/>
              </w:rPr>
            </w:pPr>
          </w:p>
          <w:p w14:paraId="00D4844E" w14:textId="77777777" w:rsidR="00F85002" w:rsidRDefault="00F85002" w:rsidP="004B5A33">
            <w:pPr>
              <w:rPr>
                <w:rFonts w:eastAsiaTheme="minorEastAsia"/>
              </w:rPr>
            </w:pPr>
          </w:p>
          <w:p w14:paraId="17C4F25D" w14:textId="77777777" w:rsidR="00F85002" w:rsidRDefault="00F85002" w:rsidP="004B5A33">
            <w:pPr>
              <w:rPr>
                <w:rFonts w:eastAsiaTheme="minorEastAsia"/>
              </w:rPr>
            </w:pPr>
          </w:p>
          <w:p w14:paraId="0630D5CB" w14:textId="77777777" w:rsidR="00F85002" w:rsidRDefault="00F85002" w:rsidP="004B5A33">
            <w:pPr>
              <w:rPr>
                <w:rFonts w:eastAsiaTheme="minorEastAsia"/>
              </w:rPr>
            </w:pPr>
          </w:p>
          <w:p w14:paraId="32D574B1" w14:textId="77777777" w:rsidR="00F85002" w:rsidRDefault="00F85002" w:rsidP="004B5A33">
            <w:pPr>
              <w:rPr>
                <w:rFonts w:eastAsiaTheme="minorEastAsia"/>
              </w:rPr>
            </w:pPr>
          </w:p>
          <w:p w14:paraId="5DEA5E98" w14:textId="77777777" w:rsidR="00F85002" w:rsidRDefault="00F85002" w:rsidP="004B5A33">
            <w:pPr>
              <w:rPr>
                <w:rFonts w:eastAsiaTheme="minorEastAsia"/>
              </w:rPr>
            </w:pPr>
          </w:p>
          <w:p w14:paraId="2687628B" w14:textId="77777777" w:rsidR="00F85002" w:rsidRDefault="00F85002" w:rsidP="004B5A33">
            <w:pPr>
              <w:rPr>
                <w:rFonts w:eastAsiaTheme="minorEastAsia"/>
              </w:rPr>
            </w:pPr>
          </w:p>
          <w:p w14:paraId="64C89FC3" w14:textId="3183C0C7" w:rsidR="00F85002" w:rsidRDefault="00F85002" w:rsidP="004B5A33">
            <w:pPr>
              <w:rPr>
                <w:rFonts w:eastAsiaTheme="minorEastAsia"/>
              </w:rPr>
            </w:pPr>
          </w:p>
        </w:tc>
        <w:tc>
          <w:tcPr>
            <w:tcW w:w="3815" w:type="dxa"/>
          </w:tcPr>
          <w:p w14:paraId="7FA5EC61" w14:textId="77777777" w:rsidR="00F85002" w:rsidRDefault="00F85002" w:rsidP="004B5A33">
            <w:pPr>
              <w:rPr>
                <w:rFonts w:eastAsiaTheme="minorEastAsia"/>
              </w:rPr>
            </w:pPr>
          </w:p>
        </w:tc>
      </w:tr>
    </w:tbl>
    <w:p w14:paraId="1A389454" w14:textId="77777777" w:rsidR="00A97EE1" w:rsidRDefault="00A97EE1">
      <w:pPr>
        <w:rPr>
          <w:rFonts w:eastAsiaTheme="minorEastAsia"/>
        </w:rPr>
      </w:pPr>
    </w:p>
    <w:p w14:paraId="27E0AEE0" w14:textId="2D7BCD67" w:rsidR="00B078B9" w:rsidRDefault="004612D8">
      <w:pPr>
        <w:rPr>
          <w:rFonts w:eastAsiaTheme="minorEastAsia"/>
        </w:rPr>
      </w:pPr>
      <w:r>
        <w:rPr>
          <w:rFonts w:eastAsiaTheme="minorEastAsia"/>
        </w:rPr>
        <w:lastRenderedPageBreak/>
        <w:t>6</w:t>
      </w:r>
      <w:r w:rsidR="00566FBE">
        <w:rPr>
          <w:rFonts w:eastAsiaTheme="minorEastAsia"/>
        </w:rPr>
        <w:t xml:space="preserve">. We looked at five </w:t>
      </w:r>
      <w:r w:rsidR="00CB3DBA">
        <w:rPr>
          <w:rFonts w:eastAsiaTheme="minorEastAsia"/>
        </w:rPr>
        <w:t xml:space="preserve">parent </w:t>
      </w:r>
      <w:r w:rsidR="00566FBE">
        <w:rPr>
          <w:rFonts w:eastAsiaTheme="minorEastAsia"/>
        </w:rPr>
        <w:t>functions</w:t>
      </w:r>
      <w:r w:rsidR="00C82B58">
        <w:rPr>
          <w:rFonts w:eastAsiaTheme="minorEastAsia"/>
        </w:rPr>
        <w:t xml:space="preserve"> in</w:t>
      </w:r>
      <w:r w:rsidR="00566FBE">
        <w:rPr>
          <w:rFonts w:eastAsiaTheme="minorEastAsia"/>
        </w:rPr>
        <w:t xml:space="preserve"> this unit. One is a linear function,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x</m:t>
        </m:r>
      </m:oMath>
      <w:r w:rsidR="00566FBE">
        <w:rPr>
          <w:rFonts w:eastAsiaTheme="minorEastAsia"/>
        </w:rPr>
        <w:t xml:space="preserve">.  For the other four </w:t>
      </w:r>
      <w:r w:rsidR="00CB3DBA">
        <w:rPr>
          <w:rFonts w:eastAsiaTheme="minorEastAsia"/>
        </w:rPr>
        <w:t xml:space="preserve">parent </w:t>
      </w:r>
      <w:r w:rsidR="00566FBE">
        <w:rPr>
          <w:rFonts w:eastAsiaTheme="minorEastAsia"/>
        </w:rPr>
        <w:t>functions, give their na</w:t>
      </w:r>
      <w:r w:rsidR="00B078B9">
        <w:rPr>
          <w:rFonts w:eastAsiaTheme="minorEastAsia"/>
        </w:rPr>
        <w:t xml:space="preserve">me, function (equation), </w:t>
      </w:r>
      <w:r w:rsidR="00C82B58">
        <w:rPr>
          <w:rFonts w:eastAsiaTheme="minorEastAsia"/>
        </w:rPr>
        <w:t>domain, range,</w:t>
      </w:r>
      <w:r w:rsidR="00B078B9">
        <w:rPr>
          <w:rFonts w:eastAsiaTheme="minorEastAsia"/>
        </w:rPr>
        <w:t xml:space="preserve"> and </w:t>
      </w:r>
      <w:r w:rsidR="00C82B58">
        <w:rPr>
          <w:rFonts w:eastAsiaTheme="minorEastAsia"/>
        </w:rPr>
        <w:t xml:space="preserve">rough </w:t>
      </w:r>
      <w:r w:rsidR="00B078B9">
        <w:rPr>
          <w:rFonts w:eastAsiaTheme="minorEastAsia"/>
        </w:rPr>
        <w:t>sketch</w:t>
      </w:r>
      <w:r w:rsidR="00C82B58">
        <w:rPr>
          <w:rFonts w:eastAsiaTheme="minorEastAsia"/>
        </w:rPr>
        <w:t xml:space="preserve"> on the grid provided</w:t>
      </w:r>
      <w:r w:rsidR="00B078B9">
        <w:rPr>
          <w:rFonts w:eastAsiaTheme="minorEastAsia"/>
        </w:rPr>
        <w:t xml:space="preserve">.  **Note: a </w:t>
      </w:r>
      <w:r w:rsidR="00C82B58">
        <w:rPr>
          <w:rFonts w:eastAsiaTheme="minorEastAsia"/>
        </w:rPr>
        <w:t xml:space="preserve">rough </w:t>
      </w:r>
      <w:r w:rsidR="00B078B9">
        <w:rPr>
          <w:rFonts w:eastAsiaTheme="minorEastAsia"/>
        </w:rPr>
        <w:t>sketch is a simple drawing without numbers which should only take 20 seconds to draw**</w:t>
      </w:r>
      <w:r w:rsidR="008A50A3">
        <w:rPr>
          <w:rFonts w:eastAsiaTheme="minorEastAsia"/>
        </w:rPr>
        <w:t xml:space="preserve">   ____16C</w:t>
      </w:r>
    </w:p>
    <w:p w14:paraId="71A18689" w14:textId="77777777" w:rsidR="00B078B9" w:rsidRDefault="001145E3">
      <w:pPr>
        <w:rPr>
          <w:rFonts w:eastAsiaTheme="minorEastAsia"/>
        </w:rPr>
      </w:pPr>
      <w:r>
        <w:rPr>
          <w:rFonts w:eastAsia="CG Times" w:cs="CG Times"/>
          <w:noProof/>
          <w:color w:val="010101"/>
          <w:lang w:eastAsia="en-CA"/>
        </w:rPr>
        <w:drawing>
          <wp:anchor distT="0" distB="0" distL="114300" distR="114300" simplePos="0" relativeHeight="251652608" behindDoc="1" locked="0" layoutInCell="1" allowOverlap="1" wp14:anchorId="20736207" wp14:editId="63261AEF">
            <wp:simplePos x="0" y="0"/>
            <wp:positionH relativeFrom="margin">
              <wp:posOffset>4754880</wp:posOffset>
            </wp:positionH>
            <wp:positionV relativeFrom="paragraph">
              <wp:posOffset>11430</wp:posOffset>
            </wp:positionV>
            <wp:extent cx="1533525" cy="1521460"/>
            <wp:effectExtent l="0" t="0" r="9525" b="2540"/>
            <wp:wrapTight wrapText="bothSides">
              <wp:wrapPolygon edited="0">
                <wp:start x="0" y="0"/>
                <wp:lineTo x="0" y="21366"/>
                <wp:lineTo x="21466" y="21366"/>
                <wp:lineTo x="21466" y="0"/>
                <wp:lineTo x="0" y="0"/>
              </wp:wrapPolygon>
            </wp:wrapTight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asic grid.JPG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5214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eastAsiaTheme="minorEastAsia"/>
        </w:rPr>
        <w:t>a)</w:t>
      </w:r>
    </w:p>
    <w:p w14:paraId="5CB33AB1" w14:textId="77777777" w:rsidR="00B078B9" w:rsidRDefault="00B078B9">
      <w:pPr>
        <w:rPr>
          <w:rFonts w:eastAsiaTheme="minorEastAsia"/>
        </w:rPr>
      </w:pPr>
    </w:p>
    <w:p w14:paraId="62DF7B21" w14:textId="77777777" w:rsidR="00B078B9" w:rsidRDefault="00B078B9">
      <w:pPr>
        <w:rPr>
          <w:rFonts w:eastAsiaTheme="minorEastAsia"/>
        </w:rPr>
      </w:pPr>
    </w:p>
    <w:p w14:paraId="3283913B" w14:textId="77777777" w:rsidR="00B078B9" w:rsidRDefault="00B078B9">
      <w:pPr>
        <w:rPr>
          <w:rFonts w:eastAsiaTheme="minorEastAsia"/>
        </w:rPr>
      </w:pPr>
    </w:p>
    <w:p w14:paraId="7C676204" w14:textId="77777777" w:rsidR="00B078B9" w:rsidRDefault="00B078B9">
      <w:pPr>
        <w:rPr>
          <w:rFonts w:eastAsiaTheme="minorEastAsia"/>
        </w:rPr>
      </w:pPr>
    </w:p>
    <w:p w14:paraId="25282EA3" w14:textId="77777777" w:rsidR="00B078B9" w:rsidRDefault="001145E3">
      <w:pPr>
        <w:rPr>
          <w:rFonts w:eastAsiaTheme="minorEastAsia"/>
        </w:rPr>
      </w:pPr>
      <w:r>
        <w:rPr>
          <w:rFonts w:eastAsia="CG Times" w:cs="CG Times"/>
          <w:noProof/>
          <w:color w:val="010101"/>
          <w:lang w:eastAsia="en-CA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44D9BCD2" wp14:editId="47E44174">
                <wp:simplePos x="0" y="0"/>
                <wp:positionH relativeFrom="column">
                  <wp:posOffset>-560070</wp:posOffset>
                </wp:positionH>
                <wp:positionV relativeFrom="paragraph">
                  <wp:posOffset>100330</wp:posOffset>
                </wp:positionV>
                <wp:extent cx="7553325" cy="0"/>
                <wp:effectExtent l="0" t="0" r="9525" b="19050"/>
                <wp:wrapNone/>
                <wp:docPr id="8" name="Straight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55332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cex="http://schemas.microsoft.com/office/word/2018/wordml/cex" xmlns:w16="http://schemas.microsoft.com/office/word/2018/wordml" xmlns:w16sdtdh="http://schemas.microsoft.com/office/word/2020/wordml/sdtdatahash">
            <w:pict>
              <v:line w14:anchorId="6A17942D" id="Straight Connector 8" o:spid="_x0000_s1026" style="position:absolute;flip:x;z-index:25165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44.1pt,7.9pt" to="550.65pt,7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" strokecolor="#4579b8 [3044]"/>
            </w:pict>
          </mc:Fallback>
        </mc:AlternateContent>
      </w:r>
      <w:r>
        <w:rPr>
          <w:rFonts w:eastAsia="CG Times" w:cs="CG Times"/>
          <w:noProof/>
          <w:color w:val="010101"/>
          <w:lang w:eastAsia="en-CA"/>
        </w:rPr>
        <w:drawing>
          <wp:anchor distT="0" distB="0" distL="114300" distR="114300" simplePos="0" relativeHeight="251653632" behindDoc="1" locked="0" layoutInCell="1" allowOverlap="1" wp14:anchorId="20579254" wp14:editId="1AAFD7EF">
            <wp:simplePos x="0" y="0"/>
            <wp:positionH relativeFrom="margin">
              <wp:posOffset>4752975</wp:posOffset>
            </wp:positionH>
            <wp:positionV relativeFrom="paragraph">
              <wp:posOffset>322580</wp:posOffset>
            </wp:positionV>
            <wp:extent cx="1533525" cy="1521460"/>
            <wp:effectExtent l="0" t="0" r="9525" b="2540"/>
            <wp:wrapTight wrapText="bothSides">
              <wp:wrapPolygon edited="0">
                <wp:start x="0" y="0"/>
                <wp:lineTo x="0" y="21366"/>
                <wp:lineTo x="21466" y="21366"/>
                <wp:lineTo x="21466" y="0"/>
                <wp:lineTo x="0" y="0"/>
              </wp:wrapPolygon>
            </wp:wrapTight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asic grid.JPG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5214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191EE5F" w14:textId="77777777" w:rsidR="00B078B9" w:rsidRDefault="001145E3">
      <w:pPr>
        <w:rPr>
          <w:rFonts w:eastAsiaTheme="minorEastAsia"/>
        </w:rPr>
      </w:pPr>
      <w:r>
        <w:rPr>
          <w:rFonts w:eastAsiaTheme="minorEastAsia"/>
        </w:rPr>
        <w:t>b)</w:t>
      </w:r>
    </w:p>
    <w:p w14:paraId="26726D1C" w14:textId="77777777" w:rsidR="001145E3" w:rsidRDefault="001145E3">
      <w:pPr>
        <w:rPr>
          <w:rFonts w:eastAsiaTheme="minorEastAsia"/>
        </w:rPr>
      </w:pPr>
    </w:p>
    <w:p w14:paraId="0ED0804D" w14:textId="77777777" w:rsidR="00B078B9" w:rsidRDefault="00B078B9">
      <w:pPr>
        <w:rPr>
          <w:rFonts w:eastAsiaTheme="minorEastAsia"/>
        </w:rPr>
      </w:pPr>
    </w:p>
    <w:p w14:paraId="6FD6B521" w14:textId="77777777" w:rsidR="00B078B9" w:rsidRDefault="00B078B9">
      <w:pPr>
        <w:rPr>
          <w:rFonts w:eastAsiaTheme="minorEastAsia"/>
        </w:rPr>
      </w:pPr>
    </w:p>
    <w:p w14:paraId="1AEFA4CF" w14:textId="77777777" w:rsidR="00B078B9" w:rsidRDefault="00B078B9">
      <w:pPr>
        <w:rPr>
          <w:rFonts w:eastAsiaTheme="minorEastAsia"/>
        </w:rPr>
      </w:pPr>
    </w:p>
    <w:p w14:paraId="76924960" w14:textId="77777777" w:rsidR="00B078B9" w:rsidRDefault="001145E3">
      <w:pPr>
        <w:rPr>
          <w:rFonts w:eastAsiaTheme="minorEastAsia"/>
        </w:rPr>
      </w:pPr>
      <w:r>
        <w:rPr>
          <w:rFonts w:eastAsia="CG Times" w:cs="CG Times"/>
          <w:noProof/>
          <w:color w:val="010101"/>
          <w:lang w:eastAsia="en-CA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2ED7FC88" wp14:editId="66FBA8AA">
                <wp:simplePos x="0" y="0"/>
                <wp:positionH relativeFrom="column">
                  <wp:posOffset>-476250</wp:posOffset>
                </wp:positionH>
                <wp:positionV relativeFrom="paragraph">
                  <wp:posOffset>219075</wp:posOffset>
                </wp:positionV>
                <wp:extent cx="7553325" cy="0"/>
                <wp:effectExtent l="0" t="0" r="9525" b="19050"/>
                <wp:wrapNone/>
                <wp:docPr id="10" name="Straight Connector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55332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cex="http://schemas.microsoft.com/office/word/2018/wordml/cex" xmlns:w16="http://schemas.microsoft.com/office/word/2018/wordml" xmlns:w16sdtdh="http://schemas.microsoft.com/office/word/2020/wordml/sdtdatahash">
            <w:pict>
              <v:line w14:anchorId="7BE05F74" id="Straight Connector 10" o:spid="_x0000_s1026" style="position:absolute;flip:x;z-index:25165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37.5pt,17.25pt" to="557.25pt,17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" strokecolor="#4579b8 [3044]"/>
            </w:pict>
          </mc:Fallback>
        </mc:AlternateContent>
      </w:r>
    </w:p>
    <w:p w14:paraId="6515E035" w14:textId="77777777" w:rsidR="00B078B9" w:rsidRDefault="001145E3">
      <w:pPr>
        <w:rPr>
          <w:rFonts w:eastAsiaTheme="minorEastAsia"/>
        </w:rPr>
      </w:pPr>
      <w:r>
        <w:rPr>
          <w:rFonts w:eastAsiaTheme="minorEastAsia"/>
        </w:rPr>
        <w:t>c)</w:t>
      </w:r>
    </w:p>
    <w:p w14:paraId="134746AB" w14:textId="77777777" w:rsidR="00B078B9" w:rsidRDefault="001145E3">
      <w:pPr>
        <w:rPr>
          <w:rFonts w:eastAsiaTheme="minorEastAsia"/>
        </w:rPr>
      </w:pPr>
      <w:r>
        <w:rPr>
          <w:rFonts w:eastAsia="CG Times" w:cs="CG Times"/>
          <w:noProof/>
          <w:color w:val="010101"/>
          <w:lang w:eastAsia="en-CA"/>
        </w:rPr>
        <w:drawing>
          <wp:anchor distT="0" distB="0" distL="114300" distR="114300" simplePos="0" relativeHeight="251661824" behindDoc="1" locked="0" layoutInCell="1" allowOverlap="1" wp14:anchorId="23AE6307" wp14:editId="5F826E7A">
            <wp:simplePos x="0" y="0"/>
            <wp:positionH relativeFrom="margin">
              <wp:posOffset>4762500</wp:posOffset>
            </wp:positionH>
            <wp:positionV relativeFrom="paragraph">
              <wp:posOffset>9525</wp:posOffset>
            </wp:positionV>
            <wp:extent cx="1533525" cy="1521460"/>
            <wp:effectExtent l="0" t="0" r="9525" b="2540"/>
            <wp:wrapTight wrapText="bothSides">
              <wp:wrapPolygon edited="0">
                <wp:start x="0" y="0"/>
                <wp:lineTo x="0" y="21366"/>
                <wp:lineTo x="21466" y="21366"/>
                <wp:lineTo x="21466" y="0"/>
                <wp:lineTo x="0" y="0"/>
              </wp:wrapPolygon>
            </wp:wrapTight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asic grid.JPG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5214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06ED9CD" w14:textId="77777777" w:rsidR="00B078B9" w:rsidRDefault="00B078B9">
      <w:pPr>
        <w:rPr>
          <w:rFonts w:eastAsiaTheme="minorEastAsia"/>
        </w:rPr>
      </w:pPr>
    </w:p>
    <w:p w14:paraId="27A6527C" w14:textId="77777777" w:rsidR="00B078B9" w:rsidRDefault="00B078B9">
      <w:pPr>
        <w:rPr>
          <w:rFonts w:eastAsiaTheme="minorEastAsia"/>
        </w:rPr>
      </w:pPr>
    </w:p>
    <w:p w14:paraId="32B71DB0" w14:textId="77777777" w:rsidR="00B078B9" w:rsidRDefault="00B078B9">
      <w:pPr>
        <w:rPr>
          <w:rFonts w:eastAsiaTheme="minorEastAsia"/>
        </w:rPr>
      </w:pPr>
    </w:p>
    <w:p w14:paraId="35FABD15" w14:textId="77777777" w:rsidR="00B078B9" w:rsidRDefault="00B078B9">
      <w:pPr>
        <w:rPr>
          <w:rFonts w:eastAsiaTheme="minorEastAsia"/>
        </w:rPr>
      </w:pPr>
    </w:p>
    <w:p w14:paraId="6F34A7CB" w14:textId="2E4C4F83" w:rsidR="00B078B9" w:rsidRDefault="007D5139">
      <w:pPr>
        <w:rPr>
          <w:rFonts w:eastAsiaTheme="minorEastAsia"/>
        </w:rPr>
      </w:pPr>
      <w:r>
        <w:rPr>
          <w:rFonts w:eastAsia="CG Times" w:cs="CG Times"/>
          <w:noProof/>
          <w:color w:val="010101"/>
          <w:lang w:eastAsia="en-CA"/>
        </w:rPr>
        <w:drawing>
          <wp:anchor distT="0" distB="0" distL="114300" distR="114300" simplePos="0" relativeHeight="251657728" behindDoc="1" locked="0" layoutInCell="1" allowOverlap="1" wp14:anchorId="30020B9A" wp14:editId="06E51633">
            <wp:simplePos x="0" y="0"/>
            <wp:positionH relativeFrom="margin">
              <wp:posOffset>4757388</wp:posOffset>
            </wp:positionH>
            <wp:positionV relativeFrom="paragraph">
              <wp:posOffset>309389</wp:posOffset>
            </wp:positionV>
            <wp:extent cx="1533525" cy="1521460"/>
            <wp:effectExtent l="0" t="0" r="9525" b="2540"/>
            <wp:wrapTight wrapText="bothSides">
              <wp:wrapPolygon edited="0">
                <wp:start x="0" y="0"/>
                <wp:lineTo x="0" y="21366"/>
                <wp:lineTo x="21466" y="21366"/>
                <wp:lineTo x="21466" y="0"/>
                <wp:lineTo x="0" y="0"/>
              </wp:wrapPolygon>
            </wp:wrapTight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asic grid.JPG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5214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145E3">
        <w:rPr>
          <w:rFonts w:eastAsia="CG Times" w:cs="CG Times"/>
          <w:noProof/>
          <w:color w:val="010101"/>
          <w:lang w:eastAsia="en-CA"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 wp14:anchorId="1E46562C" wp14:editId="5B555160">
                <wp:simplePos x="0" y="0"/>
                <wp:positionH relativeFrom="column">
                  <wp:posOffset>-476250</wp:posOffset>
                </wp:positionH>
                <wp:positionV relativeFrom="paragraph">
                  <wp:posOffset>142875</wp:posOffset>
                </wp:positionV>
                <wp:extent cx="7553325" cy="0"/>
                <wp:effectExtent l="0" t="0" r="9525" b="19050"/>
                <wp:wrapNone/>
                <wp:docPr id="11" name="Straight Connector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55332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cex="http://schemas.microsoft.com/office/word/2018/wordml/cex" xmlns:w16="http://schemas.microsoft.com/office/word/2018/wordml" xmlns:w16sdtdh="http://schemas.microsoft.com/office/word/2020/wordml/sdtdatahash">
            <w:pict>
              <v:line w14:anchorId="13869757" id="Straight Connector 11" o:spid="_x0000_s1026" style="position:absolute;flip:x;z-index:25166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37.5pt,11.25pt" to="557.25pt,1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" strokecolor="#4579b8 [3044]"/>
            </w:pict>
          </mc:Fallback>
        </mc:AlternateContent>
      </w:r>
    </w:p>
    <w:p w14:paraId="5215F66E" w14:textId="5DA5DB0A" w:rsidR="00B078B9" w:rsidRDefault="001145E3">
      <w:pPr>
        <w:rPr>
          <w:rFonts w:eastAsiaTheme="minorEastAsia"/>
        </w:rPr>
      </w:pPr>
      <w:r>
        <w:rPr>
          <w:rFonts w:eastAsiaTheme="minorEastAsia"/>
        </w:rPr>
        <w:t>d)</w:t>
      </w:r>
    </w:p>
    <w:p w14:paraId="2F9BB227" w14:textId="77777777" w:rsidR="00B078B9" w:rsidRDefault="00B078B9">
      <w:pPr>
        <w:rPr>
          <w:rFonts w:eastAsiaTheme="minorEastAsia"/>
        </w:rPr>
      </w:pPr>
    </w:p>
    <w:p w14:paraId="030E53FE" w14:textId="77777777" w:rsidR="00B078B9" w:rsidRDefault="00B078B9">
      <w:pPr>
        <w:rPr>
          <w:rFonts w:eastAsiaTheme="minorEastAsia"/>
        </w:rPr>
      </w:pPr>
    </w:p>
    <w:p w14:paraId="57B8F83C" w14:textId="06921C17" w:rsidR="00B078B9" w:rsidRDefault="00B078B9">
      <w:pPr>
        <w:rPr>
          <w:rFonts w:eastAsiaTheme="minorEastAsia"/>
        </w:rPr>
      </w:pPr>
    </w:p>
    <w:p w14:paraId="0DE5148C" w14:textId="0183A15E" w:rsidR="007D5139" w:rsidRDefault="007D5139">
      <w:pPr>
        <w:rPr>
          <w:rFonts w:eastAsiaTheme="minorEastAsia"/>
        </w:rPr>
      </w:pPr>
    </w:p>
    <w:p w14:paraId="31D2486C" w14:textId="77777777" w:rsidR="00C82B58" w:rsidRDefault="00C82B58">
      <w:pPr>
        <w:rPr>
          <w:rFonts w:eastAsiaTheme="minorEastAsia"/>
        </w:rPr>
      </w:pPr>
      <w:bookmarkStart w:id="0" w:name="_GoBack"/>
      <w:bookmarkEnd w:id="0"/>
    </w:p>
    <w:p w14:paraId="6E180225" w14:textId="1C801F78" w:rsidR="004B5A33" w:rsidRDefault="004612D8">
      <w:pPr>
        <w:rPr>
          <w:rFonts w:eastAsiaTheme="minorEastAsia"/>
        </w:rPr>
      </w:pPr>
      <w:r>
        <w:rPr>
          <w:rFonts w:eastAsiaTheme="minorEastAsia"/>
        </w:rPr>
        <w:lastRenderedPageBreak/>
        <w:t>7</w:t>
      </w:r>
      <w:r w:rsidR="004B5A33">
        <w:rPr>
          <w:rFonts w:eastAsiaTheme="minorEastAsia"/>
        </w:rPr>
        <w:t xml:space="preserve">. Fill in the table below. </w:t>
      </w:r>
      <w:r w:rsidR="00281B05">
        <w:rPr>
          <w:rFonts w:eastAsiaTheme="minorEastAsia"/>
        </w:rPr>
        <w:t>I</w:t>
      </w:r>
      <w:r w:rsidR="004B5A33">
        <w:rPr>
          <w:rFonts w:eastAsiaTheme="minorEastAsia"/>
        </w:rPr>
        <w:t>f necessary, round to 1 decimal place.   __</w:t>
      </w:r>
      <w:r w:rsidR="00781926">
        <w:rPr>
          <w:rFonts w:eastAsiaTheme="minorEastAsia"/>
        </w:rPr>
        <w:t>_</w:t>
      </w:r>
      <w:r w:rsidR="004B5A33">
        <w:rPr>
          <w:rFonts w:eastAsiaTheme="minorEastAsia"/>
        </w:rPr>
        <w:t>_</w:t>
      </w:r>
      <w:r w:rsidR="00781926">
        <w:rPr>
          <w:rFonts w:eastAsiaTheme="minorEastAsia"/>
        </w:rPr>
        <w:t>13T</w:t>
      </w:r>
    </w:p>
    <w:tbl>
      <w:tblPr>
        <w:tblStyle w:val="TableGrid"/>
        <w:tblW w:w="11057" w:type="dxa"/>
        <w:jc w:val="center"/>
        <w:tblLook w:val="04A0" w:firstRow="1" w:lastRow="0" w:firstColumn="1" w:lastColumn="0" w:noHBand="0" w:noVBand="1"/>
      </w:tblPr>
      <w:tblGrid>
        <w:gridCol w:w="1447"/>
        <w:gridCol w:w="1401"/>
        <w:gridCol w:w="725"/>
        <w:gridCol w:w="709"/>
        <w:gridCol w:w="1559"/>
        <w:gridCol w:w="142"/>
        <w:gridCol w:w="955"/>
        <w:gridCol w:w="1145"/>
        <w:gridCol w:w="310"/>
        <w:gridCol w:w="425"/>
        <w:gridCol w:w="572"/>
        <w:gridCol w:w="420"/>
        <w:gridCol w:w="1247"/>
      </w:tblGrid>
      <w:tr w:rsidR="00777A2D" w:rsidRPr="00BD2BC3" w14:paraId="1662FC24" w14:textId="77777777" w:rsidTr="00777A2D">
        <w:trPr>
          <w:jc w:val="center"/>
        </w:trPr>
        <w:tc>
          <w:tcPr>
            <w:tcW w:w="2848" w:type="dxa"/>
            <w:gridSpan w:val="2"/>
            <w:vAlign w:val="center"/>
          </w:tcPr>
          <w:p w14:paraId="2A1728F3" w14:textId="77777777" w:rsidR="00777A2D" w:rsidRDefault="00777A2D" w:rsidP="000A09B1">
            <w:pPr>
              <w:jc w:val="center"/>
            </w:pPr>
            <w:r>
              <w:t>Function</w:t>
            </w:r>
          </w:p>
        </w:tc>
        <w:tc>
          <w:tcPr>
            <w:tcW w:w="3135" w:type="dxa"/>
            <w:gridSpan w:val="4"/>
            <w:vAlign w:val="center"/>
          </w:tcPr>
          <w:p w14:paraId="558AAE25" w14:textId="77777777" w:rsidR="00777A2D" w:rsidRDefault="00777A2D" w:rsidP="000A09B1">
            <w:pPr>
              <w:jc w:val="center"/>
            </w:pPr>
            <w:r>
              <w:t>Proper Function</w:t>
            </w:r>
          </w:p>
          <w:p w14:paraId="4447A04D" w14:textId="77777777" w:rsidR="00777A2D" w:rsidRDefault="009C39DD" w:rsidP="000A09B1">
            <w:pPr>
              <w:jc w:val="center"/>
            </w:pPr>
            <w:r w:rsidRPr="00BD2BC3">
              <w:rPr>
                <w:noProof/>
                <w:position w:val="-14"/>
              </w:rPr>
              <w:object w:dxaOrig="2420" w:dyaOrig="400" w14:anchorId="345675BF">
                <v:shape id="_x0000_i1033" type="#_x0000_t75" alt="" style="width:121.2pt;height:19.8pt;mso-width-percent:0;mso-height-percent:0;mso-width-percent:0;mso-height-percent:0" o:ole="">
                  <v:imagedata r:id="rId27" o:title=""/>
                </v:shape>
                <o:OLEObject Type="Embed" ProgID="Equation.DSMT4" ShapeID="_x0000_i1033" DrawAspect="Content" ObjectID="_1706429533" r:id="rId28"/>
              </w:object>
            </w:r>
            <w:r w:rsidR="00777A2D">
              <w:t xml:space="preserve"> </w:t>
            </w:r>
          </w:p>
        </w:tc>
        <w:tc>
          <w:tcPr>
            <w:tcW w:w="955" w:type="dxa"/>
            <w:vAlign w:val="center"/>
          </w:tcPr>
          <w:p w14:paraId="0ADD822B" w14:textId="77777777" w:rsidR="00777A2D" w:rsidRDefault="00777A2D" w:rsidP="000A09B1">
            <w:pPr>
              <w:jc w:val="center"/>
            </w:pPr>
            <w:r>
              <w:t>Vertical</w:t>
            </w:r>
            <w:r>
              <w:br/>
              <w:t>Stretch</w:t>
            </w:r>
          </w:p>
          <w:p w14:paraId="6ED75714" w14:textId="77777777" w:rsidR="00777A2D" w:rsidRPr="00BD2BC3" w:rsidRDefault="00777A2D" w:rsidP="000A09B1">
            <w:pPr>
              <w:jc w:val="center"/>
              <w:rPr>
                <w:b/>
                <w:i/>
              </w:rPr>
            </w:pPr>
            <w:r w:rsidRPr="00BD2BC3">
              <w:rPr>
                <w:b/>
                <w:i/>
              </w:rPr>
              <w:t xml:space="preserve">a </w:t>
            </w:r>
          </w:p>
        </w:tc>
        <w:tc>
          <w:tcPr>
            <w:tcW w:w="1145" w:type="dxa"/>
            <w:vAlign w:val="center"/>
          </w:tcPr>
          <w:p w14:paraId="56348197" w14:textId="77777777" w:rsidR="00777A2D" w:rsidRDefault="00777A2D" w:rsidP="000A09B1">
            <w:pPr>
              <w:jc w:val="center"/>
            </w:pPr>
            <w:r>
              <w:t>Horizontal</w:t>
            </w:r>
          </w:p>
          <w:p w14:paraId="375C6A47" w14:textId="77777777" w:rsidR="00777A2D" w:rsidRDefault="00777A2D" w:rsidP="000A09B1">
            <w:pPr>
              <w:jc w:val="center"/>
            </w:pPr>
            <w:r>
              <w:t>Stretch</w:t>
            </w:r>
          </w:p>
          <w:p w14:paraId="6F65F943" w14:textId="77777777" w:rsidR="00777A2D" w:rsidRPr="00BD2BC3" w:rsidRDefault="00777A2D" w:rsidP="000A09B1">
            <w:pPr>
              <w:jc w:val="center"/>
              <w:rPr>
                <w:b/>
                <w:i/>
              </w:rPr>
            </w:pPr>
            <w:r w:rsidRPr="00BD2BC3">
              <w:rPr>
                <w:b/>
                <w:i/>
              </w:rPr>
              <w:t>1/k</w:t>
            </w:r>
          </w:p>
        </w:tc>
        <w:tc>
          <w:tcPr>
            <w:tcW w:w="1307" w:type="dxa"/>
            <w:gridSpan w:val="3"/>
            <w:vAlign w:val="center"/>
          </w:tcPr>
          <w:p w14:paraId="36186684" w14:textId="77777777" w:rsidR="00777A2D" w:rsidRDefault="00777A2D" w:rsidP="000A09B1">
            <w:pPr>
              <w:jc w:val="center"/>
            </w:pPr>
            <w:r>
              <w:t>Horizontal</w:t>
            </w:r>
          </w:p>
          <w:p w14:paraId="6121B470" w14:textId="77777777" w:rsidR="00777A2D" w:rsidRDefault="00777A2D" w:rsidP="000A09B1">
            <w:pPr>
              <w:jc w:val="center"/>
            </w:pPr>
            <w:r>
              <w:t>Shift</w:t>
            </w:r>
          </w:p>
          <w:p w14:paraId="65140866" w14:textId="77777777" w:rsidR="00777A2D" w:rsidRPr="00BD2BC3" w:rsidRDefault="00777A2D" w:rsidP="000A09B1">
            <w:pPr>
              <w:jc w:val="center"/>
              <w:rPr>
                <w:b/>
                <w:i/>
              </w:rPr>
            </w:pPr>
            <w:r w:rsidRPr="00BD2BC3">
              <w:rPr>
                <w:b/>
                <w:i/>
              </w:rPr>
              <w:t>d</w:t>
            </w:r>
          </w:p>
        </w:tc>
        <w:tc>
          <w:tcPr>
            <w:tcW w:w="1667" w:type="dxa"/>
            <w:gridSpan w:val="2"/>
            <w:vAlign w:val="center"/>
          </w:tcPr>
          <w:p w14:paraId="4C93177B" w14:textId="77777777" w:rsidR="00777A2D" w:rsidRDefault="00777A2D" w:rsidP="000A09B1">
            <w:pPr>
              <w:jc w:val="center"/>
            </w:pPr>
            <w:r>
              <w:t>Vertical</w:t>
            </w:r>
          </w:p>
          <w:p w14:paraId="41F8AF23" w14:textId="77777777" w:rsidR="00777A2D" w:rsidRDefault="00777A2D" w:rsidP="000A09B1">
            <w:pPr>
              <w:jc w:val="center"/>
            </w:pPr>
            <w:r>
              <w:t>Shift</w:t>
            </w:r>
          </w:p>
          <w:p w14:paraId="7C63A94D" w14:textId="77777777" w:rsidR="00777A2D" w:rsidRPr="00BD2BC3" w:rsidRDefault="00777A2D" w:rsidP="000A09B1">
            <w:pPr>
              <w:jc w:val="center"/>
              <w:rPr>
                <w:b/>
                <w:i/>
              </w:rPr>
            </w:pPr>
            <w:r w:rsidRPr="00BD2BC3">
              <w:rPr>
                <w:b/>
                <w:i/>
              </w:rPr>
              <w:t>c</w:t>
            </w:r>
          </w:p>
        </w:tc>
      </w:tr>
      <w:tr w:rsidR="00777A2D" w:rsidRPr="00BD2BC3" w14:paraId="4A363988" w14:textId="77777777" w:rsidTr="00777A2D">
        <w:trPr>
          <w:trHeight w:val="852"/>
          <w:jc w:val="center"/>
        </w:trPr>
        <w:tc>
          <w:tcPr>
            <w:tcW w:w="2848" w:type="dxa"/>
            <w:gridSpan w:val="2"/>
            <w:vAlign w:val="center"/>
          </w:tcPr>
          <w:p w14:paraId="6E6FACA5" w14:textId="77777777" w:rsidR="00777A2D" w:rsidRDefault="009C39DD" w:rsidP="000A09B1">
            <w:pPr>
              <w:jc w:val="center"/>
            </w:pPr>
            <w:r w:rsidRPr="004A2212">
              <w:rPr>
                <w:noProof/>
                <w:position w:val="-10"/>
              </w:rPr>
              <w:object w:dxaOrig="2120" w:dyaOrig="380" w14:anchorId="73EFE757">
                <v:shape id="_x0000_i1034" type="#_x0000_t75" alt="" style="width:105.6pt;height:18pt;mso-width-percent:0;mso-height-percent:0;mso-width-percent:0;mso-height-percent:0" o:ole="">
                  <v:imagedata r:id="rId29" o:title=""/>
                </v:shape>
                <o:OLEObject Type="Embed" ProgID="Equation.DSMT4" ShapeID="_x0000_i1034" DrawAspect="Content" ObjectID="_1706429534" r:id="rId30"/>
              </w:object>
            </w:r>
          </w:p>
        </w:tc>
        <w:tc>
          <w:tcPr>
            <w:tcW w:w="3135" w:type="dxa"/>
            <w:gridSpan w:val="4"/>
            <w:vAlign w:val="center"/>
          </w:tcPr>
          <w:p w14:paraId="4D3F1F4A" w14:textId="77777777" w:rsidR="00777A2D" w:rsidRDefault="00777A2D" w:rsidP="000A09B1">
            <w:pPr>
              <w:jc w:val="center"/>
            </w:pPr>
          </w:p>
        </w:tc>
        <w:tc>
          <w:tcPr>
            <w:tcW w:w="955" w:type="dxa"/>
            <w:vAlign w:val="center"/>
          </w:tcPr>
          <w:p w14:paraId="09A042B6" w14:textId="77777777" w:rsidR="00777A2D" w:rsidRDefault="00777A2D" w:rsidP="000A09B1">
            <w:pPr>
              <w:jc w:val="center"/>
            </w:pPr>
          </w:p>
        </w:tc>
        <w:tc>
          <w:tcPr>
            <w:tcW w:w="1145" w:type="dxa"/>
            <w:vAlign w:val="center"/>
          </w:tcPr>
          <w:p w14:paraId="642BF803" w14:textId="77777777" w:rsidR="00777A2D" w:rsidRDefault="00777A2D" w:rsidP="000A09B1">
            <w:pPr>
              <w:jc w:val="center"/>
            </w:pPr>
          </w:p>
        </w:tc>
        <w:tc>
          <w:tcPr>
            <w:tcW w:w="1307" w:type="dxa"/>
            <w:gridSpan w:val="3"/>
            <w:vAlign w:val="center"/>
          </w:tcPr>
          <w:p w14:paraId="05D67844" w14:textId="77777777" w:rsidR="00777A2D" w:rsidRDefault="00777A2D" w:rsidP="000A09B1">
            <w:pPr>
              <w:jc w:val="center"/>
            </w:pPr>
          </w:p>
        </w:tc>
        <w:tc>
          <w:tcPr>
            <w:tcW w:w="1667" w:type="dxa"/>
            <w:gridSpan w:val="2"/>
            <w:vAlign w:val="center"/>
          </w:tcPr>
          <w:p w14:paraId="0FD06EC5" w14:textId="77777777" w:rsidR="00777A2D" w:rsidRDefault="00777A2D" w:rsidP="000A09B1">
            <w:pPr>
              <w:jc w:val="center"/>
            </w:pPr>
          </w:p>
        </w:tc>
      </w:tr>
      <w:tr w:rsidR="00777A2D" w:rsidRPr="00BD2BC3" w14:paraId="39D18434" w14:textId="77777777" w:rsidTr="00777A2D">
        <w:trPr>
          <w:trHeight w:val="269"/>
          <w:jc w:val="center"/>
        </w:trPr>
        <w:tc>
          <w:tcPr>
            <w:tcW w:w="11057" w:type="dxa"/>
            <w:gridSpan w:val="13"/>
            <w:shd w:val="clear" w:color="auto" w:fill="D9D9D9" w:themeFill="background1" w:themeFillShade="D9"/>
            <w:vAlign w:val="center"/>
          </w:tcPr>
          <w:p w14:paraId="1D49F891" w14:textId="77777777" w:rsidR="00777A2D" w:rsidRDefault="00777A2D" w:rsidP="000A09B1">
            <w:pPr>
              <w:jc w:val="center"/>
            </w:pPr>
          </w:p>
        </w:tc>
      </w:tr>
      <w:tr w:rsidR="00777A2D" w:rsidRPr="00BD2BC3" w14:paraId="77239413" w14:textId="77777777" w:rsidTr="00777A2D">
        <w:trPr>
          <w:trHeight w:val="589"/>
          <w:jc w:val="center"/>
        </w:trPr>
        <w:tc>
          <w:tcPr>
            <w:tcW w:w="1447" w:type="dxa"/>
            <w:vAlign w:val="center"/>
          </w:tcPr>
          <w:p w14:paraId="35C99B34" w14:textId="77777777" w:rsidR="00777A2D" w:rsidRDefault="00777A2D" w:rsidP="000A09B1">
            <w:pPr>
              <w:jc w:val="center"/>
            </w:pPr>
            <w:r>
              <w:t>Domain</w:t>
            </w:r>
          </w:p>
        </w:tc>
        <w:tc>
          <w:tcPr>
            <w:tcW w:w="2835" w:type="dxa"/>
            <w:gridSpan w:val="3"/>
            <w:vAlign w:val="center"/>
          </w:tcPr>
          <w:p w14:paraId="1253EB57" w14:textId="77777777" w:rsidR="00777A2D" w:rsidRDefault="00777A2D" w:rsidP="000A09B1">
            <w:pPr>
              <w:jc w:val="center"/>
            </w:pPr>
          </w:p>
        </w:tc>
        <w:tc>
          <w:tcPr>
            <w:tcW w:w="1559" w:type="dxa"/>
            <w:vAlign w:val="center"/>
          </w:tcPr>
          <w:p w14:paraId="38782D17" w14:textId="77777777" w:rsidR="00777A2D" w:rsidRDefault="00777A2D" w:rsidP="000A09B1">
            <w:pPr>
              <w:jc w:val="center"/>
            </w:pPr>
            <w:r>
              <w:t>Range</w:t>
            </w:r>
          </w:p>
        </w:tc>
        <w:tc>
          <w:tcPr>
            <w:tcW w:w="2977" w:type="dxa"/>
            <w:gridSpan w:val="5"/>
            <w:vAlign w:val="center"/>
          </w:tcPr>
          <w:p w14:paraId="7566A5F1" w14:textId="77777777" w:rsidR="00777A2D" w:rsidRDefault="00777A2D" w:rsidP="000A09B1">
            <w:pPr>
              <w:jc w:val="center"/>
            </w:pPr>
          </w:p>
        </w:tc>
        <w:tc>
          <w:tcPr>
            <w:tcW w:w="992" w:type="dxa"/>
            <w:gridSpan w:val="2"/>
            <w:vAlign w:val="center"/>
          </w:tcPr>
          <w:p w14:paraId="7DF8FF8A" w14:textId="77777777" w:rsidR="00777A2D" w:rsidRDefault="00777A2D" w:rsidP="000A09B1">
            <w:pPr>
              <w:jc w:val="center"/>
            </w:pPr>
            <w:r>
              <w:t>y-int</w:t>
            </w:r>
          </w:p>
          <w:p w14:paraId="54704E0A" w14:textId="77777777" w:rsidR="00777A2D" w:rsidRDefault="00777A2D" w:rsidP="000A09B1">
            <w:pPr>
              <w:jc w:val="center"/>
            </w:pPr>
            <w:r>
              <w:t>(x=0)</w:t>
            </w:r>
          </w:p>
        </w:tc>
        <w:tc>
          <w:tcPr>
            <w:tcW w:w="1247" w:type="dxa"/>
            <w:vAlign w:val="center"/>
          </w:tcPr>
          <w:p w14:paraId="736EA7AD" w14:textId="77777777" w:rsidR="00777A2D" w:rsidRDefault="00777A2D" w:rsidP="000A09B1">
            <w:pPr>
              <w:jc w:val="center"/>
            </w:pPr>
          </w:p>
        </w:tc>
      </w:tr>
      <w:tr w:rsidR="00777A2D" w:rsidRPr="00BD2BC3" w14:paraId="062D5BB2" w14:textId="77777777" w:rsidTr="00777A2D">
        <w:trPr>
          <w:trHeight w:val="130"/>
          <w:jc w:val="center"/>
        </w:trPr>
        <w:tc>
          <w:tcPr>
            <w:tcW w:w="11057" w:type="dxa"/>
            <w:gridSpan w:val="13"/>
            <w:shd w:val="clear" w:color="auto" w:fill="D9D9D9" w:themeFill="background1" w:themeFillShade="D9"/>
            <w:vAlign w:val="center"/>
          </w:tcPr>
          <w:p w14:paraId="2AF4A366" w14:textId="77777777" w:rsidR="00777A2D" w:rsidRDefault="00777A2D" w:rsidP="000A09B1">
            <w:pPr>
              <w:jc w:val="center"/>
            </w:pPr>
          </w:p>
        </w:tc>
      </w:tr>
      <w:tr w:rsidR="00777A2D" w:rsidRPr="00BD2BC3" w14:paraId="5935E351" w14:textId="77777777" w:rsidTr="00777A2D">
        <w:trPr>
          <w:trHeight w:val="686"/>
          <w:jc w:val="center"/>
        </w:trPr>
        <w:tc>
          <w:tcPr>
            <w:tcW w:w="1447" w:type="dxa"/>
            <w:vMerge w:val="restart"/>
            <w:vAlign w:val="center"/>
          </w:tcPr>
          <w:p w14:paraId="152374C3" w14:textId="77777777" w:rsidR="00777A2D" w:rsidRPr="003D3D9A" w:rsidRDefault="00777A2D" w:rsidP="000A09B1">
            <w:pPr>
              <w:jc w:val="center"/>
              <w:rPr>
                <w:b/>
              </w:rPr>
            </w:pPr>
            <w:r w:rsidRPr="003D3D9A">
              <w:rPr>
                <w:b/>
              </w:rPr>
              <w:t>Table</w:t>
            </w:r>
          </w:p>
          <w:p w14:paraId="0C43200E" w14:textId="77777777" w:rsidR="00777A2D" w:rsidRPr="003D3D9A" w:rsidRDefault="00777A2D" w:rsidP="000A09B1">
            <w:pPr>
              <w:jc w:val="center"/>
              <w:rPr>
                <w:b/>
              </w:rPr>
            </w:pPr>
            <w:r w:rsidRPr="003D3D9A">
              <w:rPr>
                <w:b/>
              </w:rPr>
              <w:t>Of</w:t>
            </w:r>
          </w:p>
          <w:p w14:paraId="063169F1" w14:textId="77777777" w:rsidR="00777A2D" w:rsidRDefault="00777A2D" w:rsidP="000A09B1">
            <w:pPr>
              <w:jc w:val="center"/>
            </w:pPr>
            <w:r w:rsidRPr="003D3D9A">
              <w:rPr>
                <w:b/>
              </w:rPr>
              <w:t>Values</w:t>
            </w:r>
          </w:p>
        </w:tc>
        <w:tc>
          <w:tcPr>
            <w:tcW w:w="4394" w:type="dxa"/>
            <w:gridSpan w:val="4"/>
            <w:vAlign w:val="center"/>
          </w:tcPr>
          <w:p w14:paraId="30BA0683" w14:textId="77777777" w:rsidR="00777A2D" w:rsidRDefault="00777A2D" w:rsidP="000A09B1">
            <w:r>
              <w:t xml:space="preserve">              Parent Function:</w:t>
            </w:r>
          </w:p>
        </w:tc>
        <w:tc>
          <w:tcPr>
            <w:tcW w:w="5216" w:type="dxa"/>
            <w:gridSpan w:val="8"/>
            <w:vAlign w:val="center"/>
          </w:tcPr>
          <w:p w14:paraId="6B989FC3" w14:textId="77777777" w:rsidR="00777A2D" w:rsidRDefault="00777A2D" w:rsidP="000A09B1">
            <w:pPr>
              <w:jc w:val="center"/>
            </w:pPr>
            <w:r>
              <w:t>Transformed Function</w:t>
            </w:r>
          </w:p>
        </w:tc>
      </w:tr>
      <w:tr w:rsidR="00777A2D" w:rsidRPr="00BD2BC3" w14:paraId="558516D6" w14:textId="77777777" w:rsidTr="00777A2D">
        <w:trPr>
          <w:trHeight w:val="319"/>
          <w:jc w:val="center"/>
        </w:trPr>
        <w:tc>
          <w:tcPr>
            <w:tcW w:w="1447" w:type="dxa"/>
            <w:vMerge/>
            <w:vAlign w:val="center"/>
          </w:tcPr>
          <w:p w14:paraId="035E6E6D" w14:textId="77777777" w:rsidR="00777A2D" w:rsidRDefault="00777A2D" w:rsidP="000A09B1"/>
        </w:tc>
        <w:tc>
          <w:tcPr>
            <w:tcW w:w="2126" w:type="dxa"/>
            <w:gridSpan w:val="2"/>
            <w:vAlign w:val="center"/>
          </w:tcPr>
          <w:p w14:paraId="58BEF076" w14:textId="77777777" w:rsidR="00777A2D" w:rsidRDefault="00777A2D" w:rsidP="000A09B1">
            <w:pPr>
              <w:jc w:val="center"/>
            </w:pPr>
          </w:p>
          <w:p w14:paraId="301BC6CB" w14:textId="77777777" w:rsidR="00777A2D" w:rsidRDefault="00777A2D" w:rsidP="000A09B1">
            <w:pPr>
              <w:jc w:val="center"/>
            </w:pPr>
          </w:p>
        </w:tc>
        <w:tc>
          <w:tcPr>
            <w:tcW w:w="2268" w:type="dxa"/>
            <w:gridSpan w:val="2"/>
            <w:vAlign w:val="center"/>
          </w:tcPr>
          <w:p w14:paraId="34A6311D" w14:textId="77777777" w:rsidR="00777A2D" w:rsidRDefault="00777A2D" w:rsidP="000A09B1">
            <w:pPr>
              <w:jc w:val="center"/>
            </w:pPr>
          </w:p>
        </w:tc>
        <w:tc>
          <w:tcPr>
            <w:tcW w:w="2552" w:type="dxa"/>
            <w:gridSpan w:val="4"/>
            <w:vAlign w:val="center"/>
          </w:tcPr>
          <w:p w14:paraId="66B6F76E" w14:textId="77777777" w:rsidR="00777A2D" w:rsidRPr="00297ACF" w:rsidRDefault="00777A2D" w:rsidP="000A09B1">
            <w:pPr>
              <w:jc w:val="center"/>
              <w:rPr>
                <w:i/>
              </w:rPr>
            </w:pPr>
          </w:p>
        </w:tc>
        <w:tc>
          <w:tcPr>
            <w:tcW w:w="2664" w:type="dxa"/>
            <w:gridSpan w:val="4"/>
            <w:vAlign w:val="center"/>
          </w:tcPr>
          <w:p w14:paraId="143F2542" w14:textId="77777777" w:rsidR="00777A2D" w:rsidRPr="00297ACF" w:rsidRDefault="00777A2D" w:rsidP="000A09B1">
            <w:pPr>
              <w:jc w:val="center"/>
              <w:rPr>
                <w:i/>
              </w:rPr>
            </w:pPr>
          </w:p>
        </w:tc>
      </w:tr>
      <w:tr w:rsidR="00777A2D" w:rsidRPr="00BD2BC3" w14:paraId="3215F353" w14:textId="77777777" w:rsidTr="00777A2D">
        <w:trPr>
          <w:trHeight w:val="2595"/>
          <w:jc w:val="center"/>
        </w:trPr>
        <w:tc>
          <w:tcPr>
            <w:tcW w:w="1447" w:type="dxa"/>
            <w:vMerge/>
            <w:vAlign w:val="center"/>
          </w:tcPr>
          <w:p w14:paraId="6DCA02FB" w14:textId="77777777" w:rsidR="00777A2D" w:rsidRDefault="00777A2D" w:rsidP="000A09B1"/>
        </w:tc>
        <w:tc>
          <w:tcPr>
            <w:tcW w:w="2126" w:type="dxa"/>
            <w:gridSpan w:val="2"/>
            <w:vAlign w:val="center"/>
          </w:tcPr>
          <w:p w14:paraId="79E13EF5" w14:textId="77777777" w:rsidR="00777A2D" w:rsidRDefault="00777A2D" w:rsidP="000A09B1"/>
        </w:tc>
        <w:tc>
          <w:tcPr>
            <w:tcW w:w="2268" w:type="dxa"/>
            <w:gridSpan w:val="2"/>
            <w:vAlign w:val="center"/>
          </w:tcPr>
          <w:p w14:paraId="51392CDF" w14:textId="77777777" w:rsidR="00777A2D" w:rsidRDefault="00777A2D" w:rsidP="000A09B1">
            <w:pPr>
              <w:jc w:val="center"/>
            </w:pPr>
          </w:p>
        </w:tc>
        <w:tc>
          <w:tcPr>
            <w:tcW w:w="2552" w:type="dxa"/>
            <w:gridSpan w:val="4"/>
            <w:vAlign w:val="center"/>
          </w:tcPr>
          <w:p w14:paraId="197B4832" w14:textId="77777777" w:rsidR="00777A2D" w:rsidRDefault="00777A2D" w:rsidP="000A09B1">
            <w:pPr>
              <w:jc w:val="center"/>
            </w:pPr>
          </w:p>
        </w:tc>
        <w:tc>
          <w:tcPr>
            <w:tcW w:w="2664" w:type="dxa"/>
            <w:gridSpan w:val="4"/>
            <w:vAlign w:val="center"/>
          </w:tcPr>
          <w:p w14:paraId="298D7032" w14:textId="77777777" w:rsidR="00777A2D" w:rsidRDefault="00777A2D" w:rsidP="000A09B1">
            <w:pPr>
              <w:jc w:val="center"/>
            </w:pPr>
          </w:p>
        </w:tc>
      </w:tr>
    </w:tbl>
    <w:p w14:paraId="0F2483BB" w14:textId="616DCD13" w:rsidR="00777A2D" w:rsidRPr="00297ACF" w:rsidRDefault="008041D7" w:rsidP="00777A2D">
      <w:pPr>
        <w:rPr>
          <w:b/>
        </w:rPr>
      </w:pPr>
      <w:r w:rsidRPr="00297ACF">
        <w:rPr>
          <w:b/>
          <w:noProof/>
          <w:lang w:eastAsia="en-CA"/>
        </w:rPr>
        <w:drawing>
          <wp:anchor distT="0" distB="0" distL="114300" distR="114300" simplePos="0" relativeHeight="251654656" behindDoc="0" locked="0" layoutInCell="1" allowOverlap="1" wp14:anchorId="558AF555" wp14:editId="758280AF">
            <wp:simplePos x="0" y="0"/>
            <wp:positionH relativeFrom="margin">
              <wp:posOffset>782955</wp:posOffset>
            </wp:positionH>
            <wp:positionV relativeFrom="paragraph">
              <wp:posOffset>191135</wp:posOffset>
            </wp:positionV>
            <wp:extent cx="4616450" cy="4505325"/>
            <wp:effectExtent l="0" t="0" r="0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16450" cy="45053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77A2D" w:rsidRPr="00297ACF">
        <w:rPr>
          <w:b/>
        </w:rPr>
        <w:t>Graph both the parent function and the transformed function.</w:t>
      </w:r>
    </w:p>
    <w:p w14:paraId="06DE68D7" w14:textId="05DF452F" w:rsidR="00777A2D" w:rsidRDefault="00777A2D" w:rsidP="00777A2D"/>
    <w:p w14:paraId="1D68B3A9" w14:textId="54E46F14" w:rsidR="00777A2D" w:rsidRPr="004B5A33" w:rsidRDefault="004B5A33" w:rsidP="00777A2D">
      <w:pPr>
        <w:rPr>
          <w:b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sectPr w:rsidR="00777A2D" w:rsidRPr="004B5A33" w:rsidSect="00414C19">
      <w:pgSz w:w="12240" w:h="15840"/>
      <w:pgMar w:top="1077" w:right="1077" w:bottom="1077" w:left="1077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E8EFBC4" w14:textId="77777777" w:rsidR="00E65C32" w:rsidRDefault="00E65C32" w:rsidP="008041D7">
      <w:pPr>
        <w:spacing w:after="0" w:line="240" w:lineRule="auto"/>
      </w:pPr>
      <w:r>
        <w:separator/>
      </w:r>
    </w:p>
  </w:endnote>
  <w:endnote w:type="continuationSeparator" w:id="0">
    <w:p w14:paraId="0BA1D6E5" w14:textId="77777777" w:rsidR="00E65C32" w:rsidRDefault="00E65C32" w:rsidP="008041D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G Times">
    <w:altName w:val="Times New Roman"/>
    <w:charset w:val="00"/>
    <w:family w:val="auto"/>
    <w:pitch w:val="variable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0B5EFE1" w14:textId="77777777" w:rsidR="00E65C32" w:rsidRDefault="00E65C32" w:rsidP="008041D7">
      <w:pPr>
        <w:spacing w:after="0" w:line="240" w:lineRule="auto"/>
      </w:pPr>
      <w:r>
        <w:separator/>
      </w:r>
    </w:p>
  </w:footnote>
  <w:footnote w:type="continuationSeparator" w:id="0">
    <w:p w14:paraId="53BA4C23" w14:textId="77777777" w:rsidR="00E65C32" w:rsidRDefault="00E65C32" w:rsidP="008041D7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37299"/>
    <w:rsid w:val="001145E3"/>
    <w:rsid w:val="001A2EB2"/>
    <w:rsid w:val="001C3BB8"/>
    <w:rsid w:val="00237115"/>
    <w:rsid w:val="00253584"/>
    <w:rsid w:val="00281B05"/>
    <w:rsid w:val="002E650D"/>
    <w:rsid w:val="00356CEC"/>
    <w:rsid w:val="0036541E"/>
    <w:rsid w:val="003922FF"/>
    <w:rsid w:val="003A3F78"/>
    <w:rsid w:val="003E3D78"/>
    <w:rsid w:val="0040622C"/>
    <w:rsid w:val="00414C19"/>
    <w:rsid w:val="004612D8"/>
    <w:rsid w:val="0049513C"/>
    <w:rsid w:val="004B5A33"/>
    <w:rsid w:val="00566FBE"/>
    <w:rsid w:val="00672602"/>
    <w:rsid w:val="006B167F"/>
    <w:rsid w:val="006F1E0E"/>
    <w:rsid w:val="00767703"/>
    <w:rsid w:val="00777A2D"/>
    <w:rsid w:val="00781926"/>
    <w:rsid w:val="007D5139"/>
    <w:rsid w:val="008041D7"/>
    <w:rsid w:val="008A50A3"/>
    <w:rsid w:val="008C4662"/>
    <w:rsid w:val="009C39DD"/>
    <w:rsid w:val="00A86561"/>
    <w:rsid w:val="00A97EE1"/>
    <w:rsid w:val="00B078B9"/>
    <w:rsid w:val="00C02488"/>
    <w:rsid w:val="00C3051C"/>
    <w:rsid w:val="00C82B58"/>
    <w:rsid w:val="00CB3DBA"/>
    <w:rsid w:val="00CB543B"/>
    <w:rsid w:val="00D37299"/>
    <w:rsid w:val="00E237A2"/>
    <w:rsid w:val="00E36162"/>
    <w:rsid w:val="00E65C32"/>
    <w:rsid w:val="00E86934"/>
    <w:rsid w:val="00E86A74"/>
    <w:rsid w:val="00EE3F2B"/>
    <w:rsid w:val="00F850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F65C0D7"/>
  <w15:docId w15:val="{EE32397A-29F4-4E5F-BA63-D987BA25FD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D37299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3729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37299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semiHidden/>
    <w:unhideWhenUsed/>
    <w:rsid w:val="008C4662"/>
    <w:pPr>
      <w:spacing w:before="100" w:beforeAutospacing="1" w:after="115" w:line="240" w:lineRule="auto"/>
    </w:pPr>
    <w:rPr>
      <w:rFonts w:ascii="Times New Roman" w:eastAsia="Times New Roman" w:hAnsi="Times New Roman" w:cs="Times New Roman"/>
      <w:sz w:val="24"/>
      <w:szCs w:val="24"/>
      <w:lang w:eastAsia="en-CA"/>
    </w:rPr>
  </w:style>
  <w:style w:type="table" w:styleId="TableGrid">
    <w:name w:val="Table Grid"/>
    <w:basedOn w:val="TableNormal"/>
    <w:uiPriority w:val="59"/>
    <w:rsid w:val="00777A2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8041D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041D7"/>
  </w:style>
  <w:style w:type="paragraph" w:styleId="Footer">
    <w:name w:val="footer"/>
    <w:basedOn w:val="Normal"/>
    <w:link w:val="FooterChar"/>
    <w:uiPriority w:val="99"/>
    <w:unhideWhenUsed/>
    <w:rsid w:val="008041D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041D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978221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oleObject" Target="embeddings/oleObject5.bin"/><Relationship Id="rId26" Type="http://schemas.openxmlformats.org/officeDocument/2006/relationships/image" Target="media/image12.JPG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customXml" Target="../customXml/item2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png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oleObject" Target="embeddings/oleObject6.bin"/><Relationship Id="rId29" Type="http://schemas.openxmlformats.org/officeDocument/2006/relationships/image" Target="media/image14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5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oleObject" Target="embeddings/oleObject7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0.bin"/><Relationship Id="rId35" Type="http://schemas.openxmlformats.org/officeDocument/2006/relationships/customXml" Target="../customXml/item3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1C1D58D08E1E441AA63FC063FF470AD" ma:contentTypeVersion="5" ma:contentTypeDescription="Create a new document." ma:contentTypeScope="" ma:versionID="fcd3dd2addb29243036b83660a84506c">
  <xsd:schema xmlns:xsd="http://www.w3.org/2001/XMLSchema" xmlns:xs="http://www.w3.org/2001/XMLSchema" xmlns:p="http://schemas.microsoft.com/office/2006/metadata/properties" xmlns:ns2="fd68a168-87d8-4acb-a12a-19d0ae2a7f2a" targetNamespace="http://schemas.microsoft.com/office/2006/metadata/properties" ma:root="true" ma:fieldsID="15b4d1228143728299eabe28ea3e7b37" ns2:_="">
    <xsd:import namespace="fd68a168-87d8-4acb-a12a-19d0ae2a7f2a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LengthInSeconds" minOccurs="0"/>
                <xsd:element ref="ns2:MediaServiceObjectDetectorVersion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d68a168-87d8-4acb-a12a-19d0ae2a7f2a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LengthInSeconds" ma:index="11" nillable="true" ma:displayName="MediaLengthInSeconds" ma:hidden="true" ma:internalName="MediaLengthInSeconds" ma:readOnly="true">
      <xsd:simpleType>
        <xsd:restriction base="dms:Unknown"/>
      </xsd:simpleType>
    </xsd:element>
    <xsd:element name="MediaServiceObjectDetectorVersions" ma:index="12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78324013-248B-4F7B-9973-162845B98628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0E955597-AAD5-461F-8CB3-6E3CEB0F047F}"/>
</file>

<file path=customXml/itemProps3.xml><?xml version="1.0" encoding="utf-8"?>
<ds:datastoreItem xmlns:ds="http://schemas.openxmlformats.org/officeDocument/2006/customXml" ds:itemID="{2D2067FA-09EB-4DDA-B238-68673C4EF7B4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4</Pages>
  <Words>263</Words>
  <Characters>1505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etadmin</dc:creator>
  <cp:lastModifiedBy>Simple User</cp:lastModifiedBy>
  <cp:revision>4</cp:revision>
  <cp:lastPrinted>2018-09-27T16:00:00Z</cp:lastPrinted>
  <dcterms:created xsi:type="dcterms:W3CDTF">2022-02-14T17:41:00Z</dcterms:created>
  <dcterms:modified xsi:type="dcterms:W3CDTF">2022-02-15T16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